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B5C46" w:rsidRDefault="005B5C46" w:rsidP="005B5C46">
      <w:pPr>
        <w:pStyle w:val="Title"/>
      </w:pPr>
      <w:r>
        <w:t>Physics 30</w:t>
      </w:r>
      <w:r>
        <w:tab/>
        <w:t xml:space="preserve">   </w:t>
      </w:r>
      <w:r>
        <w:rPr>
          <w:u w:val="single"/>
        </w:rPr>
        <w:t xml:space="preserve">Lesson </w:t>
      </w:r>
      <w:r w:rsidR="00396083">
        <w:rPr>
          <w:u w:val="single"/>
        </w:rPr>
        <w:t>3</w:t>
      </w:r>
      <w:r>
        <w:tab/>
        <w:t xml:space="preserve"> </w:t>
      </w:r>
    </w:p>
    <w:p w:rsidR="005B5C46" w:rsidRDefault="005B5C46" w:rsidP="005B5C46">
      <w:pPr>
        <w:pStyle w:val="Title"/>
      </w:pPr>
      <w:r>
        <w:t xml:space="preserve">Impulse and Change in Momentum </w:t>
      </w:r>
    </w:p>
    <w:p w:rsidR="00E804BB" w:rsidRPr="00E804BB" w:rsidRDefault="00E804BB" w:rsidP="00E804BB">
      <w:pPr>
        <w:pStyle w:val="Heading1"/>
      </w:pPr>
      <w:r w:rsidRPr="00E804BB">
        <w:t>Impulse and change in momentum</w:t>
      </w:r>
    </w:p>
    <w:p w:rsidR="00E804BB" w:rsidRPr="00E804BB" w:rsidRDefault="00EB5EAE" w:rsidP="00E804BB">
      <w:r>
        <w:t>According to Newton’s 2</w:t>
      </w:r>
      <w:r w:rsidRPr="00273398">
        <w:rPr>
          <w:vertAlign w:val="superscript"/>
        </w:rPr>
        <w:t>nd</w:t>
      </w:r>
      <w:r>
        <w:t xml:space="preserve"> Law of Motion</w:t>
      </w:r>
      <w:r w:rsidR="00410624">
        <w:t xml:space="preserve"> (Physics Principle </w:t>
      </w:r>
      <w:r w:rsidR="00410624" w:rsidRPr="00410624">
        <w:rPr>
          <w:b/>
        </w:rPr>
        <w:t>1</w:t>
      </w:r>
      <w:r w:rsidR="003C1A5C">
        <w:t xml:space="preserve"> on the Data Sheet)</w:t>
      </w:r>
      <w:r>
        <w:t xml:space="preserve">, </w:t>
      </w:r>
      <w:r w:rsidR="00273398" w:rsidRPr="00E804BB">
        <w:rPr>
          <w:noProof/>
        </w:rPr>
        <mc:AlternateContent>
          <mc:Choice Requires="wpg">
            <w:drawing>
              <wp:anchor distT="0" distB="0" distL="114300" distR="114300" simplePos="0" relativeHeight="251673600" behindDoc="0" locked="0" layoutInCell="1" allowOverlap="1" wp14:anchorId="6A914EC2" wp14:editId="63875F29">
                <wp:simplePos x="0" y="0"/>
                <wp:positionH relativeFrom="column">
                  <wp:posOffset>1309421</wp:posOffset>
                </wp:positionH>
                <wp:positionV relativeFrom="paragraph">
                  <wp:posOffset>1235202</wp:posOffset>
                </wp:positionV>
                <wp:extent cx="3460115" cy="1382395"/>
                <wp:effectExtent l="0" t="0" r="0" b="8255"/>
                <wp:wrapNone/>
                <wp:docPr id="263" name="Group 27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460115" cy="1382395"/>
                          <a:chOff x="3501" y="3469"/>
                          <a:chExt cx="5449" cy="2177"/>
                        </a:xfrm>
                      </wpg:grpSpPr>
                      <wps:wsp>
                        <wps:cNvPr id="264" name="Text Box 273"/>
                        <wps:cNvSpPr txBox="1">
                          <a:spLocks noChangeArrowheads="1"/>
                        </wps:cNvSpPr>
                        <wps:spPr bwMode="auto">
                          <a:xfrm>
                            <a:off x="4401" y="3469"/>
                            <a:ext cx="4549" cy="2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273398" w:rsidRDefault="00273398" w:rsidP="00E804BB">
                              <w:pPr>
                                <w:widowControl w:val="0"/>
                              </w:pPr>
                              <w:r>
                                <w:t>This equation is on your formula sheet.</w:t>
                              </w:r>
                            </w:p>
                            <w:p w:rsidR="00273398" w:rsidRDefault="00273398" w:rsidP="00E804BB">
                              <w:pPr>
                                <w:widowControl w:val="0"/>
                              </w:pPr>
                            </w:p>
                            <w:p w:rsidR="00E804BB" w:rsidRDefault="00E804BB" w:rsidP="00E804BB">
                              <w:pPr>
                                <w:widowControl w:val="0"/>
                              </w:pPr>
                              <w:r w:rsidRPr="004C5663">
                                <w:t xml:space="preserve">Recall that </w:t>
                              </w:r>
                              <w:r w:rsidRPr="004C5663">
                                <w:rPr>
                                  <w:position w:val="-4"/>
                                </w:rPr>
                                <w:object w:dxaOrig="3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3" type="#_x0000_t75" style="width:17.85pt;height:15pt" o:ole="">
                                    <v:imagedata r:id="rId8" o:title=""/>
                                  </v:shape>
                                  <o:OLEObject Type="Embed" ProgID="Equation.DSMT4" ShapeID="_x0000_i1043" DrawAspect="Content" ObjectID="_1525068046" r:id="rId9"/>
                                </w:object>
                              </w:r>
                              <w:r w:rsidRPr="004C5663">
                                <w:t xml:space="preserve"> means </w:t>
                              </w:r>
                              <w:r>
                                <w:t xml:space="preserve">“the change in velocity” </w:t>
                              </w:r>
                              <w:r w:rsidRPr="004C5663">
                                <w:rPr>
                                  <w:position w:val="-12"/>
                                </w:rPr>
                                <w:object w:dxaOrig="1359" w:dyaOrig="380">
                                  <v:shape id="_x0000_i1044" type="#_x0000_t75" style="width:67.95pt;height:19pt" o:ole="">
                                    <v:imagedata r:id="rId10" o:title=""/>
                                  </v:shape>
                                  <o:OLEObject Type="Embed" ProgID="Equation.DSMT4" ShapeID="_x0000_i1044" DrawAspect="Content" ObjectID="_1525068047" r:id="rId11"/>
                                </w:object>
                              </w:r>
                            </w:p>
                            <w:p w:rsidR="00E804BB" w:rsidRDefault="00E804BB" w:rsidP="00E804BB">
                              <w:pPr>
                                <w:widowControl w:val="0"/>
                                <w:rPr>
                                  <w:position w:val="-12"/>
                                </w:rPr>
                              </w:pPr>
                            </w:p>
                            <w:p w:rsidR="00E804BB" w:rsidRPr="00801981" w:rsidRDefault="00E804BB" w:rsidP="00E804BB">
                              <w:pPr>
                                <w:widowControl w:val="0"/>
                                <w:rPr>
                                  <w:position w:val="-12"/>
                                </w:rPr>
                              </w:pPr>
                              <w:r>
                                <w:rPr>
                                  <w:position w:val="-12"/>
                                </w:rPr>
                                <w:t xml:space="preserve">Do not mistake the </w:t>
                              </w:r>
                              <w:r w:rsidRPr="00801981">
                                <w:rPr>
                                  <w:b/>
                                  <w:position w:val="-12"/>
                                </w:rPr>
                                <w:t>change</w:t>
                              </w:r>
                              <w:r>
                                <w:rPr>
                                  <w:position w:val="-12"/>
                                </w:rPr>
                                <w:t xml:space="preserve"> in velocity  for the </w:t>
                              </w:r>
                              <w:r w:rsidRPr="00801981">
                                <w:rPr>
                                  <w:b/>
                                  <w:position w:val="-12"/>
                                </w:rPr>
                                <w:t>final</w:t>
                              </w:r>
                              <w:r>
                                <w:rPr>
                                  <w:position w:val="-12"/>
                                </w:rPr>
                                <w:t xml:space="preserve"> velocity</w:t>
                              </w:r>
                            </w:p>
                          </w:txbxContent>
                        </wps:txbx>
                        <wps:bodyPr rot="0" vert="horz" wrap="square" lIns="91440" tIns="45720" rIns="91440" bIns="45720" anchor="t" anchorCtr="0" upright="1">
                          <a:noAutofit/>
                        </wps:bodyPr>
                      </wps:wsp>
                      <wps:wsp>
                        <wps:cNvPr id="265" name="Line 274"/>
                        <wps:cNvCnPr/>
                        <wps:spPr bwMode="auto">
                          <a:xfrm flipV="1">
                            <a:off x="3501" y="4504"/>
                            <a:ext cx="90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75" o:spid="_x0000_s1026" style="position:absolute;margin-left:103.1pt;margin-top:97.25pt;width:272.45pt;height:108.85pt;z-index:251673600" coordorigin="3501,3469" coordsize="5449,21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">
                <v:shapetype id="_x0000_t202" coordsize="21600,21600" o:spt="202" path="m,l,21600r21600,l21600,xe">
                  <v:stroke joinstyle="miter"/>
                  <v:path gradientshapeok="t" o:connecttype="rect"/>
                </v:shapetype>
                <v:shape id="Text Box 273" o:spid="_x0000_s1027" type="#_x0000_t202" style="position:absolute;left:4401;top:3469;width:4549;height:21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GdP8MA&#10;AADcAAAADwAAAGRycy9kb3ducmV2LnhtbESPQYvCMBSE74L/IbwFb5qsqOx2jSKK4ElRdwVvj+bZ&#10;lm1eShNt/fdGEDwOM/MNM523thQ3qn3hWMPnQIEgTp0pONPwe1z3v0D4gGywdEwa7uRhPut2ppgY&#10;1/CeboeQiQhhn6CGPIQqkdKnOVn0A1cRR+/iaoshyjqTpsYmwm0ph0pNpMWC40KOFS1zSv8PV6vh&#10;b3s5n0Zql63suGpcqyTbb6l176Nd/IAI1IZ3+NXeGA3DyQieZ+IRkL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ZGdP8MAAADcAAAADwAAAAAAAAAAAAAAAACYAgAAZHJzL2Rv&#10;d25yZXYueG1sUEsFBgAAAAAEAAQA9QAAAIgDAAAAAA==&#10;" filled="f" stroked="f">
                  <v:textbox>
                    <w:txbxContent>
                      <w:p w:rsidR="00273398" w:rsidRDefault="00273398" w:rsidP="00E804BB">
                        <w:pPr>
                          <w:widowControl w:val="0"/>
                        </w:pPr>
                        <w:r>
                          <w:t>This equation is on your formula sheet.</w:t>
                        </w:r>
                      </w:p>
                      <w:p w:rsidR="00273398" w:rsidRDefault="00273398" w:rsidP="00E804BB">
                        <w:pPr>
                          <w:widowControl w:val="0"/>
                        </w:pPr>
                      </w:p>
                      <w:p w:rsidR="00E804BB" w:rsidRDefault="00E804BB" w:rsidP="00E804BB">
                        <w:pPr>
                          <w:widowControl w:val="0"/>
                        </w:pPr>
                        <w:r w:rsidRPr="004C5663">
                          <w:t xml:space="preserve">Recall that </w:t>
                        </w:r>
                        <w:r w:rsidRPr="004C5663">
                          <w:rPr>
                            <w:position w:val="-4"/>
                          </w:rPr>
                          <w:object w:dxaOrig="360" w:dyaOrig="300">
                            <v:shape id="_x0000_i1043" type="#_x0000_t75" style="width:17.85pt;height:15pt" o:ole="">
                              <v:imagedata r:id="rId12" o:title=""/>
                            </v:shape>
                            <o:OLEObject Type="Embed" ProgID="Equation.DSMT4" ShapeID="_x0000_i1043" DrawAspect="Content" ObjectID="_1392202498" r:id="rId13"/>
                          </w:object>
                        </w:r>
                        <w:r w:rsidRPr="004C5663">
                          <w:t xml:space="preserve"> means </w:t>
                        </w:r>
                        <w:r>
                          <w:t xml:space="preserve">“the change in velocity” </w:t>
                        </w:r>
                        <w:r w:rsidRPr="004C5663">
                          <w:rPr>
                            <w:position w:val="-12"/>
                          </w:rPr>
                          <w:object w:dxaOrig="1359" w:dyaOrig="380">
                            <v:shape id="_x0000_i1044" type="#_x0000_t75" style="width:67.95pt;height:19pt" o:ole="">
                              <v:imagedata r:id="rId14" o:title=""/>
                            </v:shape>
                            <o:OLEObject Type="Embed" ProgID="Equation.DSMT4" ShapeID="_x0000_i1044" DrawAspect="Content" ObjectID="_1392202499" r:id="rId15"/>
                          </w:object>
                        </w:r>
                      </w:p>
                      <w:p w:rsidR="00E804BB" w:rsidRDefault="00E804BB" w:rsidP="00E804BB">
                        <w:pPr>
                          <w:widowControl w:val="0"/>
                          <w:rPr>
                            <w:position w:val="-12"/>
                          </w:rPr>
                        </w:pPr>
                      </w:p>
                      <w:p w:rsidR="00E804BB" w:rsidRPr="00801981" w:rsidRDefault="00E804BB" w:rsidP="00E804BB">
                        <w:pPr>
                          <w:widowControl w:val="0"/>
                          <w:rPr>
                            <w:position w:val="-12"/>
                          </w:rPr>
                        </w:pPr>
                        <w:r>
                          <w:rPr>
                            <w:position w:val="-12"/>
                          </w:rPr>
                          <w:t xml:space="preserve">Do not mistake the </w:t>
                        </w:r>
                        <w:r w:rsidRPr="00801981">
                          <w:rPr>
                            <w:b/>
                            <w:position w:val="-12"/>
                          </w:rPr>
                          <w:t>change</w:t>
                        </w:r>
                        <w:r>
                          <w:rPr>
                            <w:position w:val="-12"/>
                          </w:rPr>
                          <w:t xml:space="preserve"> in velocity  for the </w:t>
                        </w:r>
                        <w:r w:rsidRPr="00801981">
                          <w:rPr>
                            <w:b/>
                            <w:position w:val="-12"/>
                          </w:rPr>
                          <w:t>final</w:t>
                        </w:r>
                        <w:r>
                          <w:rPr>
                            <w:position w:val="-12"/>
                          </w:rPr>
                          <w:t xml:space="preserve"> velocity</w:t>
                        </w:r>
                      </w:p>
                    </w:txbxContent>
                  </v:textbox>
                </v:shape>
                <v:line id="Line 274" o:spid="_x0000_s1028" style="position:absolute;flip:y;visibility:visible;mso-wrap-style:square" from="3501,4504" to="4401,48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0BssAAAADcAAAADwAAAGRycy9kb3ducmV2LnhtbESPzQrCMBCE74LvEFbwpqmiItUoKghe&#10;PPh3X5u1rTab0sRa394IgsdhZr5h5svGFKKmyuWWFQz6EQjixOqcUwXn07Y3BeE8ssbCMil4k4Pl&#10;ot2aY6ztiw9UH30qAoRdjAoy78tYSpdkZND1bUkcvJutDPogq1TqCl8Bbgo5jKKJNJhzWMiwpE1G&#10;yeP4NAoaex2nl9X6cbiPBvtnvT6/tY+U6naa1QyEp8b/w7/2TisYTsbwPROOgFx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u9AbLAAAAA3AAAAA8AAAAAAAAAAAAAAAAA&#10;oQIAAGRycy9kb3ducmV2LnhtbFBLBQYAAAAABAAEAPkAAACOAwAAAAA=&#10;">
                  <v:stroke endarrow="open"/>
                </v:line>
              </v:group>
            </w:pict>
          </mc:Fallback>
        </mc:AlternateContent>
      </w:r>
      <w:r w:rsidR="00E804BB" w:rsidRPr="00E804BB">
        <w:t>to change the motion (i.e. momentum) of an object a</w:t>
      </w:r>
      <w:r w:rsidR="00273398">
        <w:t>n unbalanced</w:t>
      </w:r>
      <w:r w:rsidR="00E804BB" w:rsidRPr="00E804BB">
        <w:t xml:space="preserve"> force </w:t>
      </w:r>
      <w:r w:rsidR="00273398">
        <w:t xml:space="preserve">must </w:t>
      </w:r>
      <w:r>
        <w:t>be applied</w:t>
      </w:r>
      <w:r w:rsidR="00E804BB" w:rsidRPr="00E804BB">
        <w:t>.  If, for example, we want to change the motion of a car</w:t>
      </w:r>
      <w:r w:rsidR="00E804BB">
        <w:t xml:space="preserve"> </w:t>
      </w:r>
      <w:r w:rsidR="00E804BB" w:rsidRPr="00E804BB">
        <w:t xml:space="preserve">we have to apply a force for a given time. </w:t>
      </w:r>
      <w:r w:rsidR="00273398">
        <w:t xml:space="preserve"> Further, one could apply a large force for a short time or a smaller force for a longer time to effect the same change in velocity.  </w:t>
      </w:r>
      <w:r w:rsidR="00E804BB" w:rsidRPr="00E804BB">
        <w:t xml:space="preserve">Beginning with </w:t>
      </w:r>
      <w:smartTag w:uri="urn:schemas-microsoft-com:office:smarttags" w:element="City">
        <w:smartTag w:uri="urn:schemas-microsoft-com:office:smarttags" w:element="place">
          <w:r w:rsidR="00E804BB" w:rsidRPr="00E804BB">
            <w:t>Newton</w:t>
          </w:r>
        </w:smartTag>
      </w:smartTag>
      <w:r w:rsidR="00E804BB" w:rsidRPr="00E804BB">
        <w:t>’s 2nd Law we can derive a useful equation</w:t>
      </w:r>
      <w:r w:rsidR="00E804BB">
        <w:t xml:space="preserve"> that describes the relationship between force </w:t>
      </w:r>
      <w:r w:rsidR="00DD51B5">
        <w:t>(</w:t>
      </w:r>
      <w:r w:rsidR="00273398" w:rsidRPr="00273398">
        <w:rPr>
          <w:position w:val="-4"/>
        </w:rPr>
        <w:object w:dxaOrig="200" w:dyaOrig="320">
          <v:shape id="_x0000_i1025" type="#_x0000_t75" style="width:9.8pt;height:16.15pt" o:ole="">
            <v:imagedata r:id="rId16" o:title=""/>
          </v:shape>
          <o:OLEObject Type="Embed" ProgID="Equation.DSMT4" ShapeID="_x0000_i1025" DrawAspect="Content" ObjectID="_1525068028" r:id="rId17"/>
        </w:object>
      </w:r>
      <w:r w:rsidR="00DD51B5">
        <w:t>), time (</w:t>
      </w:r>
      <w:r w:rsidR="00273398" w:rsidRPr="00273398">
        <w:rPr>
          <w:position w:val="-6"/>
        </w:rPr>
        <w:object w:dxaOrig="300" w:dyaOrig="279">
          <v:shape id="_x0000_i1026" type="#_x0000_t75" style="width:15pt;height:13.8pt" o:ole="">
            <v:imagedata r:id="rId18" o:title=""/>
          </v:shape>
          <o:OLEObject Type="Embed" ProgID="Equation.DSMT4" ShapeID="_x0000_i1026" DrawAspect="Content" ObjectID="_1525068029" r:id="rId19"/>
        </w:object>
      </w:r>
      <w:r w:rsidR="00DD51B5">
        <w:t>), mass (</w:t>
      </w:r>
      <w:r w:rsidR="00273398">
        <w:t>m</w:t>
      </w:r>
      <w:r w:rsidR="00DD51B5">
        <w:t>) and change in velocity (</w:t>
      </w:r>
      <w:r w:rsidR="00273398" w:rsidRPr="00273398">
        <w:rPr>
          <w:position w:val="-4"/>
        </w:rPr>
        <w:object w:dxaOrig="360" w:dyaOrig="260">
          <v:shape id="_x0000_i1027" type="#_x0000_t75" style="width:17.85pt;height:13.25pt" o:ole="">
            <v:imagedata r:id="rId20" o:title=""/>
          </v:shape>
          <o:OLEObject Type="Embed" ProgID="Equation.DSMT4" ShapeID="_x0000_i1027" DrawAspect="Content" ObjectID="_1525068030" r:id="rId21"/>
        </w:object>
      </w:r>
      <w:r w:rsidR="00273398">
        <w:t>)</w:t>
      </w:r>
      <w:r w:rsidR="00DD51B5">
        <w:t>.</w:t>
      </w:r>
    </w:p>
    <w:p w:rsidR="00E804BB" w:rsidRPr="00E804BB" w:rsidRDefault="00E804BB" w:rsidP="00E804BB">
      <w:pPr>
        <w:rPr>
          <w:b/>
        </w:rPr>
      </w:pPr>
    </w:p>
    <w:p w:rsidR="00E804BB" w:rsidRPr="00E804BB" w:rsidRDefault="00273398" w:rsidP="00E804BB">
      <w:r>
        <w:tab/>
      </w:r>
      <w:r w:rsidRPr="00273398">
        <w:rPr>
          <w:position w:val="-72"/>
        </w:rPr>
        <w:object w:dxaOrig="1260" w:dyaOrig="1560">
          <v:shape id="_x0000_i1028" type="#_x0000_t75" style="width:62.8pt;height:78.3pt" o:ole="">
            <v:imagedata r:id="rId22" o:title=""/>
          </v:shape>
          <o:OLEObject Type="Embed" ProgID="Equation.DSMT4" ShapeID="_x0000_i1028" DrawAspect="Content" ObjectID="_1525068031" r:id="rId23"/>
        </w:object>
      </w:r>
    </w:p>
    <w:p w:rsidR="00E804BB" w:rsidRPr="00E804BB" w:rsidRDefault="00E804BB" w:rsidP="00E804BB"/>
    <w:p w:rsidR="00E804BB" w:rsidRPr="00E804BB" w:rsidRDefault="00E804BB" w:rsidP="00E804BB"/>
    <w:p w:rsidR="008A434F" w:rsidRDefault="008A434F" w:rsidP="00E804BB">
      <w:r>
        <w:t xml:space="preserve">The product of mass and change in velocity </w:t>
      </w:r>
      <w:r w:rsidRPr="00E804BB">
        <w:t xml:space="preserve">is the </w:t>
      </w:r>
      <w:r w:rsidRPr="00E804BB">
        <w:rPr>
          <w:b/>
        </w:rPr>
        <w:t>change in momentum</w:t>
      </w:r>
      <w:r w:rsidRPr="00E804BB">
        <w:t xml:space="preserve"> (</w:t>
      </w:r>
      <w:r w:rsidRPr="00273398">
        <w:rPr>
          <w:b/>
          <w:position w:val="-10"/>
        </w:rPr>
        <w:object w:dxaOrig="1080" w:dyaOrig="320">
          <v:shape id="_x0000_i1029" type="#_x0000_t75" style="width:53.55pt;height:16.15pt" o:ole="">
            <v:imagedata r:id="rId24" o:title=""/>
          </v:shape>
          <o:OLEObject Type="Embed" ProgID="Equation.DSMT4" ShapeID="_x0000_i1029" DrawAspect="Content" ObjectID="_1525068032" r:id="rId25"/>
        </w:object>
      </w:r>
      <w:r w:rsidRPr="00E804BB">
        <w:t xml:space="preserve">).  </w:t>
      </w:r>
      <w:r w:rsidR="00E804BB" w:rsidRPr="00E804BB">
        <w:t>The product of force and time</w:t>
      </w:r>
      <w:r w:rsidR="00273398">
        <w:t xml:space="preserve"> (</w:t>
      </w:r>
      <w:r w:rsidR="00273398" w:rsidRPr="00273398">
        <w:rPr>
          <w:position w:val="-6"/>
        </w:rPr>
        <w:object w:dxaOrig="420" w:dyaOrig="340">
          <v:shape id="_x0000_i1030" type="#_x0000_t75" style="width:20.75pt;height:17.3pt" o:ole="">
            <v:imagedata r:id="rId26" o:title=""/>
          </v:shape>
          <o:OLEObject Type="Embed" ProgID="Equation.DSMT4" ShapeID="_x0000_i1030" DrawAspect="Content" ObjectID="_1525068033" r:id="rId27"/>
        </w:object>
      </w:r>
      <w:r w:rsidR="00273398">
        <w:t>)</w:t>
      </w:r>
      <w:r w:rsidR="00E804BB" w:rsidRPr="00E804BB">
        <w:t xml:space="preserve"> is called the</w:t>
      </w:r>
      <w:r w:rsidR="00E804BB" w:rsidRPr="00E804BB">
        <w:rPr>
          <w:i/>
        </w:rPr>
        <w:t xml:space="preserve"> </w:t>
      </w:r>
      <w:r w:rsidR="00E804BB" w:rsidRPr="00E804BB">
        <w:rPr>
          <w:b/>
        </w:rPr>
        <w:t>impulse</w:t>
      </w:r>
      <w:r>
        <w:t>. The impulse that acts on an object results in a change in the object’s momentum.  Since impulse is a combination of force and time, one can apply a large force for a short time or a small force for a long time or a medium force for a medium time to achieve the same change in momentum. For example, imagine a person jumping off a three story building.  If the person landed on the ground on her back she would experience a very large force over a short stopping time.  The force would be large enough to cause significant damage to the body.  However, if she landed on a large piece of foam like they use for pole vaults her stopping time would be longer and the force acting on her would be far smaller. This is the same idea behind the use of elastic ropes for wall climbers, air bags in cars, and other safety devices.</w:t>
      </w:r>
    </w:p>
    <w:p w:rsidR="00E804BB" w:rsidRPr="00E804BB" w:rsidRDefault="00E804BB" w:rsidP="00E804BB">
      <w:r w:rsidRPr="00E804BB">
        <w:rPr>
          <w:i/>
          <w:noProof/>
        </w:rPr>
        <mc:AlternateContent>
          <mc:Choice Requires="wps">
            <w:drawing>
              <wp:anchor distT="0" distB="0" distL="114300" distR="114300" simplePos="0" relativeHeight="251671552" behindDoc="0" locked="0" layoutInCell="0" allowOverlap="1" wp14:anchorId="65F29F72" wp14:editId="27DBBEEB">
                <wp:simplePos x="0" y="0"/>
                <wp:positionH relativeFrom="column">
                  <wp:posOffset>-182880</wp:posOffset>
                </wp:positionH>
                <wp:positionV relativeFrom="paragraph">
                  <wp:posOffset>159892</wp:posOffset>
                </wp:positionV>
                <wp:extent cx="6218555" cy="1653235"/>
                <wp:effectExtent l="0" t="0" r="10795" b="23495"/>
                <wp:wrapNone/>
                <wp:docPr id="262" name="Rectangle 2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165323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1" o:spid="_x0000_s1026" style="position:absolute;margin-left:-14.4pt;margin-top:12.6pt;width:489.65pt;height:130.2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" o:allowincell="f" filled="f"/>
            </w:pict>
          </mc:Fallback>
        </mc:AlternateContent>
      </w:r>
    </w:p>
    <w:p w:rsidR="00E804BB" w:rsidRPr="00E804BB" w:rsidRDefault="00E804BB" w:rsidP="00E804BB">
      <w:pPr>
        <w:numPr>
          <w:ilvl w:val="0"/>
          <w:numId w:val="5"/>
        </w:numPr>
        <w:tabs>
          <w:tab w:val="clear" w:pos="1440"/>
        </w:tabs>
        <w:rPr>
          <w:i/>
        </w:rPr>
      </w:pPr>
    </w:p>
    <w:p w:rsidR="00E804BB" w:rsidRPr="00E804BB" w:rsidRDefault="00E804BB" w:rsidP="00E804BB">
      <w:r w:rsidRPr="00E804BB">
        <w:t>An average force of 17.0 N acts on an object for 0.025 s.  What is the change in momentum?</w:t>
      </w:r>
    </w:p>
    <w:p w:rsidR="00E804BB" w:rsidRPr="00E804BB" w:rsidRDefault="00C66E1C" w:rsidP="00E804BB">
      <w:r w:rsidRPr="008A434F">
        <w:rPr>
          <w:b/>
          <w:noProof/>
        </w:rPr>
        <mc:AlternateContent>
          <mc:Choice Requires="wps">
            <w:drawing>
              <wp:anchor distT="0" distB="0" distL="114300" distR="114300" simplePos="0" relativeHeight="251675648" behindDoc="0" locked="0" layoutInCell="1" allowOverlap="1" wp14:anchorId="468C6961" wp14:editId="13B382AF">
                <wp:simplePos x="0" y="0"/>
                <wp:positionH relativeFrom="column">
                  <wp:posOffset>2918765</wp:posOffset>
                </wp:positionH>
                <wp:positionV relativeFrom="paragraph">
                  <wp:posOffset>30251</wp:posOffset>
                </wp:positionV>
                <wp:extent cx="3182112" cy="1403985"/>
                <wp:effectExtent l="0" t="0" r="0" b="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2112" cy="1403985"/>
                        </a:xfrm>
                        <a:prstGeom prst="rect">
                          <a:avLst/>
                        </a:prstGeom>
                        <a:noFill/>
                        <a:ln w="9525">
                          <a:noFill/>
                          <a:miter lim="800000"/>
                          <a:headEnd/>
                          <a:tailEnd/>
                        </a:ln>
                      </wps:spPr>
                      <wps:txbx>
                        <w:txbxContent>
                          <w:p w:rsidR="008A434F" w:rsidRDefault="008A434F">
                            <w:r>
                              <w:t>Note that the unit N</w:t>
                            </w:r>
                            <w:r>
                              <w:rPr>
                                <w:rFonts w:cs="Arial"/>
                              </w:rPr>
                              <w:t>•</w:t>
                            </w:r>
                            <w:r>
                              <w:t xml:space="preserve">s is equivalent to </w:t>
                            </w:r>
                            <w:proofErr w:type="spellStart"/>
                            <w:r>
                              <w:t>kg</w:t>
                            </w:r>
                            <w:r>
                              <w:rPr>
                                <w:rFonts w:cs="Arial"/>
                              </w:rPr>
                              <w:t>•</w:t>
                            </w:r>
                            <w:r>
                              <w:t>m</w:t>
                            </w:r>
                            <w:proofErr w:type="spellEnd"/>
                            <w:r>
                              <w:t>/s.  Why? Impulse (</w:t>
                            </w:r>
                            <w:r w:rsidRPr="008A434F">
                              <w:rPr>
                                <w:position w:val="-6"/>
                              </w:rPr>
                              <w:object w:dxaOrig="1080" w:dyaOrig="340">
                                <v:shape id="_x0000_i1045" type="#_x0000_t75" style="width:54pt;height:17pt" o:ole="">
                                  <v:imagedata r:id="rId28" o:title=""/>
                                </v:shape>
                                <o:OLEObject Type="Embed" ProgID="Equation.DSMT4" ShapeID="_x0000_i1045" DrawAspect="Content" ObjectID="_1525068048" r:id="rId29"/>
                              </w:object>
                            </w:r>
                            <w:r>
                              <w:t>) is equal to change in momentum (</w:t>
                            </w:r>
                            <w:r w:rsidR="00C66E1C" w:rsidRPr="00C66E1C">
                              <w:rPr>
                                <w:position w:val="-10"/>
                              </w:rPr>
                              <w:object w:dxaOrig="1219" w:dyaOrig="340">
                                <v:shape id="_x0000_i1046" type="#_x0000_t75" style="width:60.95pt;height:17pt" o:ole="">
                                  <v:imagedata r:id="rId30" o:title=""/>
                                </v:shape>
                                <o:OLEObject Type="Embed" ProgID="Equation.DSMT4" ShapeID="_x0000_i1046" DrawAspect="Content" ObjectID="_1525068049" r:id="rId31"/>
                              </w:object>
                            </w:r>
                            <w:r>
                              <w:t>)</w:t>
                            </w:r>
                            <w:r w:rsidR="00C66E1C">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Text Box 2" o:spid="_x0000_s1029" type="#_x0000_t202" style="position:absolute;margin-left:229.8pt;margin-top:2.4pt;width:250.55pt;height:110.55pt;z-index:25167564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" filled="f" stroked="f">
                <v:textbox style="mso-fit-shape-to-text:t">
                  <w:txbxContent>
                    <w:p w:rsidR="008A434F" w:rsidRDefault="008A434F">
                      <w:r>
                        <w:t>Note that the unit N</w:t>
                      </w:r>
                      <w:r>
                        <w:rPr>
                          <w:rFonts w:cs="Arial"/>
                        </w:rPr>
                        <w:t>•</w:t>
                      </w:r>
                      <w:r>
                        <w:t xml:space="preserve">s is equivalent to </w:t>
                      </w:r>
                      <w:proofErr w:type="spellStart"/>
                      <w:r>
                        <w:t>kg</w:t>
                      </w:r>
                      <w:r>
                        <w:rPr>
                          <w:rFonts w:cs="Arial"/>
                        </w:rPr>
                        <w:t>•</w:t>
                      </w:r>
                      <w:r>
                        <w:t>m</w:t>
                      </w:r>
                      <w:proofErr w:type="spellEnd"/>
                      <w:r>
                        <w:t>/s.  Why? Impulse (</w:t>
                      </w:r>
                      <w:r w:rsidRPr="008A434F">
                        <w:rPr>
                          <w:position w:val="-6"/>
                        </w:rPr>
                        <w:object w:dxaOrig="1080" w:dyaOrig="340">
                          <v:shape id="_x0000_i1045" type="#_x0000_t75" style="width:54pt;height:17pt" o:ole="">
                            <v:imagedata r:id="rId32" o:title=""/>
                          </v:shape>
                          <o:OLEObject Type="Embed" ProgID="Equation.DSMT4" ShapeID="_x0000_i1045" DrawAspect="Content" ObjectID="_1392202500" r:id="rId33"/>
                        </w:object>
                      </w:r>
                      <w:r>
                        <w:t>) is equal to change in momentum (</w:t>
                      </w:r>
                      <w:r w:rsidR="00C66E1C" w:rsidRPr="00C66E1C">
                        <w:rPr>
                          <w:position w:val="-10"/>
                        </w:rPr>
                        <w:object w:dxaOrig="1219" w:dyaOrig="340">
                          <v:shape id="_x0000_i1046" type="#_x0000_t75" style="width:60.95pt;height:17pt" o:ole="">
                            <v:imagedata r:id="rId34" o:title=""/>
                          </v:shape>
                          <o:OLEObject Type="Embed" ProgID="Equation.DSMT4" ShapeID="_x0000_i1046" DrawAspect="Content" ObjectID="_1392202501" r:id="rId35"/>
                        </w:object>
                      </w:r>
                      <w:r>
                        <w:t>)</w:t>
                      </w:r>
                      <w:r w:rsidR="00C66E1C">
                        <w:t>.</w:t>
                      </w:r>
                    </w:p>
                  </w:txbxContent>
                </v:textbox>
              </v:shape>
            </w:pict>
          </mc:Fallback>
        </mc:AlternateContent>
      </w:r>
    </w:p>
    <w:p w:rsidR="00E804BB" w:rsidRPr="00E804BB" w:rsidRDefault="008A434F" w:rsidP="00E804BB">
      <w:r>
        <w:rPr>
          <w:b/>
          <w:noProof/>
        </w:rPr>
        <mc:AlternateContent>
          <mc:Choice Requires="wps">
            <w:drawing>
              <wp:anchor distT="0" distB="0" distL="114300" distR="114300" simplePos="0" relativeHeight="251676672" behindDoc="0" locked="0" layoutInCell="1" allowOverlap="1" wp14:anchorId="07305A33" wp14:editId="650112D8">
                <wp:simplePos x="0" y="0"/>
                <wp:positionH relativeFrom="column">
                  <wp:posOffset>2348179</wp:posOffset>
                </wp:positionH>
                <wp:positionV relativeFrom="paragraph">
                  <wp:posOffset>250012</wp:posOffset>
                </wp:positionV>
                <wp:extent cx="636423" cy="219456"/>
                <wp:effectExtent l="38100" t="0" r="30480" b="85725"/>
                <wp:wrapNone/>
                <wp:docPr id="266" name="Straight Arrow Connector 266"/>
                <wp:cNvGraphicFramePr/>
                <a:graphic xmlns:a="http://schemas.openxmlformats.org/drawingml/2006/main">
                  <a:graphicData uri="http://schemas.microsoft.com/office/word/2010/wordprocessingShape">
                    <wps:wsp>
                      <wps:cNvCnPr/>
                      <wps:spPr>
                        <a:xfrm flipH="1">
                          <a:off x="0" y="0"/>
                          <a:ext cx="636423" cy="219456"/>
                        </a:xfrm>
                        <a:prstGeom prst="straightConnector1">
                          <a:avLst/>
                        </a:prstGeom>
                        <a:ln>
                          <a:tailEnd type="arrow"/>
                        </a:ln>
                      </wps:spPr>
                      <wps:style>
                        <a:lnRef idx="1">
                          <a:schemeClr val="dk1"/>
                        </a:lnRef>
                        <a:fillRef idx="0">
                          <a:schemeClr val="dk1"/>
                        </a:fillRef>
                        <a:effectRef idx="0">
                          <a:schemeClr val="dk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266" o:spid="_x0000_s1026" type="#_x0000_t32" style="position:absolute;margin-left:184.9pt;margin-top:19.7pt;width:50.1pt;height:17.3pt;flip:x;z-index:251676672;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" strokecolor="black [3040]">
                <v:stroke endarrow="open"/>
              </v:shape>
            </w:pict>
          </mc:Fallback>
        </mc:AlternateContent>
      </w:r>
      <w:r w:rsidR="00E804BB" w:rsidRPr="00E804BB">
        <w:rPr>
          <w:b/>
        </w:rPr>
        <w:tab/>
      </w:r>
      <w:r w:rsidR="00E804BB" w:rsidRPr="00E804BB">
        <w:rPr>
          <w:b/>
        </w:rPr>
        <w:object w:dxaOrig="3240" w:dyaOrig="1219">
          <v:shape id="_x0000_i1031" type="#_x0000_t75" style="width:161.85pt;height:61.05pt" o:ole="">
            <v:imagedata r:id="rId36" o:title=""/>
          </v:shape>
          <o:OLEObject Type="Embed" ProgID="Equation.DSMT4" ShapeID="_x0000_i1031" DrawAspect="Content" ObjectID="_1525068034" r:id="rId37"/>
        </w:object>
      </w:r>
      <w:r w:rsidR="00E804BB" w:rsidRPr="00E804BB">
        <w:rPr>
          <w:b/>
        </w:rPr>
        <w:t xml:space="preserve"> </w:t>
      </w:r>
    </w:p>
    <w:p w:rsidR="00E804BB" w:rsidRPr="00E804BB" w:rsidRDefault="00E804BB" w:rsidP="00E804BB"/>
    <w:p w:rsidR="00E804BB" w:rsidRPr="00E804BB" w:rsidRDefault="00E804BB" w:rsidP="00E804BB"/>
    <w:p w:rsidR="00E804BB" w:rsidRPr="00E804BB" w:rsidRDefault="00E804BB" w:rsidP="00E804BB"/>
    <w:p w:rsidR="00E804BB" w:rsidRPr="00E804BB" w:rsidRDefault="00E804BB" w:rsidP="00E804BB">
      <w:r w:rsidRPr="00E804BB">
        <w:br w:type="page"/>
      </w:r>
      <w:r w:rsidR="00C66E1C" w:rsidRPr="00E804BB">
        <w:rPr>
          <w:b/>
          <w:noProof/>
        </w:rPr>
        <w:lastRenderedPageBreak/>
        <w:t xml:space="preserve"> </w:t>
      </w:r>
    </w:p>
    <w:p w:rsidR="00E804BB" w:rsidRPr="00E804BB" w:rsidRDefault="00867BE2" w:rsidP="00E804BB">
      <w:pPr>
        <w:numPr>
          <w:ilvl w:val="0"/>
          <w:numId w:val="5"/>
        </w:numPr>
        <w:tabs>
          <w:tab w:val="clear" w:pos="1440"/>
        </w:tabs>
        <w:rPr>
          <w:i/>
        </w:rPr>
      </w:pPr>
      <w:r w:rsidRPr="00E804BB">
        <w:rPr>
          <w:b/>
          <w:noProof/>
        </w:rPr>
        <mc:AlternateContent>
          <mc:Choice Requires="wps">
            <w:drawing>
              <wp:anchor distT="0" distB="0" distL="114300" distR="114300" simplePos="0" relativeHeight="251672576" behindDoc="0" locked="0" layoutInCell="1" allowOverlap="1" wp14:anchorId="2B9AFACC" wp14:editId="73943C4C">
                <wp:simplePos x="0" y="0"/>
                <wp:positionH relativeFrom="column">
                  <wp:posOffset>-175565</wp:posOffset>
                </wp:positionH>
                <wp:positionV relativeFrom="paragraph">
                  <wp:posOffset>-69190</wp:posOffset>
                </wp:positionV>
                <wp:extent cx="6218555" cy="8434426"/>
                <wp:effectExtent l="0" t="0" r="10795" b="24130"/>
                <wp:wrapNone/>
                <wp:docPr id="261" name="Rectangle 2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8434426"/>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5" o:spid="_x0000_s1026" style="position:absolute;margin-left:-13.8pt;margin-top:-5.45pt;width:489.65pt;height:664.1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" filled="f"/>
            </w:pict>
          </mc:Fallback>
        </mc:AlternateContent>
      </w:r>
    </w:p>
    <w:p w:rsidR="00307C77" w:rsidRDefault="00E804BB" w:rsidP="00307C77">
      <w:r w:rsidRPr="00E804BB">
        <w:t>A 5.00 kg puck slides to the right at 10.0 m/s on a frictionless surface and collides with a stationary 8.00 kg puck.  The 5.00 kg pu</w:t>
      </w:r>
      <w:r w:rsidR="00C66E1C">
        <w:t xml:space="preserve">ck rebounds with a </w:t>
      </w:r>
      <w:r w:rsidR="00867BE2">
        <w:t>speed</w:t>
      </w:r>
      <w:r w:rsidR="00C66E1C">
        <w:t xml:space="preserve"> of </w:t>
      </w:r>
      <w:r w:rsidRPr="00E804BB">
        <w:t>2.50 m/s</w:t>
      </w:r>
      <w:r w:rsidR="00C66E1C">
        <w:t xml:space="preserve">. </w:t>
      </w:r>
    </w:p>
    <w:p w:rsidR="00307C77" w:rsidRDefault="00867BE2" w:rsidP="00867BE2">
      <w:pPr>
        <w:tabs>
          <w:tab w:val="left" w:pos="7384"/>
        </w:tabs>
      </w:pPr>
      <w:r>
        <w:tab/>
      </w:r>
    </w:p>
    <w:p w:rsidR="00C66E1C" w:rsidRPr="00C66E1C" w:rsidRDefault="00C66E1C" w:rsidP="00307C77">
      <w:r>
        <w:t>A</w:t>
      </w:r>
      <w:r w:rsidRPr="00C66E1C">
        <w:t>.</w:t>
      </w:r>
      <w:r w:rsidRPr="00C66E1C">
        <w:tab/>
        <w:t xml:space="preserve">What is the </w:t>
      </w:r>
      <w:r>
        <w:t>final velocity of the 8.00 kg puck</w:t>
      </w:r>
      <w:r w:rsidRPr="00C66E1C">
        <w:t>?</w:t>
      </w:r>
    </w:p>
    <w:p w:rsidR="00C66E1C" w:rsidRDefault="00C66E1C" w:rsidP="00C66E1C">
      <w:pPr>
        <w:ind w:left="576" w:hanging="576"/>
      </w:pPr>
      <w:r>
        <w:tab/>
      </w:r>
      <w:r>
        <w:tab/>
      </w:r>
      <w:r>
        <w:tab/>
        <w:t>Before</w:t>
      </w:r>
      <w:r>
        <w:tab/>
      </w:r>
      <w:r>
        <w:tab/>
      </w:r>
      <w:r>
        <w:tab/>
      </w:r>
      <w:r>
        <w:tab/>
      </w:r>
      <w:r>
        <w:tab/>
      </w:r>
      <w:r>
        <w:tab/>
      </w:r>
      <w:r>
        <w:tab/>
        <w:t>After</w:t>
      </w:r>
    </w:p>
    <w:p w:rsidR="00C66E1C" w:rsidRDefault="00C66E1C" w:rsidP="00C66E1C">
      <w:pPr>
        <w:ind w:left="576" w:hanging="576"/>
      </w:pPr>
      <w:r>
        <w:rPr>
          <w:noProof/>
        </w:rPr>
        <mc:AlternateContent>
          <mc:Choice Requires="wps">
            <w:drawing>
              <wp:anchor distT="0" distB="0" distL="114300" distR="114300" simplePos="0" relativeHeight="251684864" behindDoc="0" locked="0" layoutInCell="1" allowOverlap="1" wp14:anchorId="0EA4A85F" wp14:editId="5DDBFE6E">
                <wp:simplePos x="0" y="0"/>
                <wp:positionH relativeFrom="column">
                  <wp:posOffset>4509135</wp:posOffset>
                </wp:positionH>
                <wp:positionV relativeFrom="paragraph">
                  <wp:posOffset>49530</wp:posOffset>
                </wp:positionV>
                <wp:extent cx="366395" cy="366395"/>
                <wp:effectExtent l="0" t="0" r="0" b="0"/>
                <wp:wrapNone/>
                <wp:docPr id="92" name="Oval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ellipse">
                          <a:avLst/>
                        </a:prstGeom>
                        <a:solidFill>
                          <a:srgbClr val="BFBFB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64" o:spid="_x0000_s1026" style="position:absolute;margin-left:355.05pt;margin-top:3.9pt;width:28.85pt;height:28.8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" fillcolor="#bfbfbf"/>
            </w:pict>
          </mc:Fallback>
        </mc:AlternateContent>
      </w:r>
      <w:r>
        <w:rPr>
          <w:noProof/>
        </w:rPr>
        <mc:AlternateContent>
          <mc:Choice Requires="wps">
            <w:drawing>
              <wp:anchor distT="0" distB="0" distL="114300" distR="114300" simplePos="0" relativeHeight="251683840" behindDoc="0" locked="0" layoutInCell="1" allowOverlap="1" wp14:anchorId="5BBCAB75" wp14:editId="700A9E1D">
                <wp:simplePos x="0" y="0"/>
                <wp:positionH relativeFrom="column">
                  <wp:posOffset>3823335</wp:posOffset>
                </wp:positionH>
                <wp:positionV relativeFrom="paragraph">
                  <wp:posOffset>49530</wp:posOffset>
                </wp:positionV>
                <wp:extent cx="366395" cy="366395"/>
                <wp:effectExtent l="0" t="0" r="0" b="0"/>
                <wp:wrapNone/>
                <wp:docPr id="91" name="Oval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ellipse">
                          <a:avLst/>
                        </a:prstGeom>
                        <a:solidFill>
                          <a:srgbClr val="BFBFB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57" o:spid="_x0000_s1026" style="position:absolute;margin-left:301.05pt;margin-top:3.9pt;width:28.85pt;height:28.8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" fillcolor="#bfbfbf"/>
            </w:pict>
          </mc:Fallback>
        </mc:AlternateContent>
      </w:r>
      <w:r>
        <w:rPr>
          <w:noProof/>
        </w:rPr>
        <mc:AlternateContent>
          <mc:Choice Requires="wps">
            <w:drawing>
              <wp:anchor distT="0" distB="0" distL="114300" distR="114300" simplePos="0" relativeHeight="251679744" behindDoc="0" locked="0" layoutInCell="1" allowOverlap="1" wp14:anchorId="6260ACFA" wp14:editId="31D8E8FC">
                <wp:simplePos x="0" y="0"/>
                <wp:positionH relativeFrom="column">
                  <wp:posOffset>1994535</wp:posOffset>
                </wp:positionH>
                <wp:positionV relativeFrom="paragraph">
                  <wp:posOffset>49530</wp:posOffset>
                </wp:positionV>
                <wp:extent cx="366395" cy="366395"/>
                <wp:effectExtent l="0" t="0" r="0" b="0"/>
                <wp:wrapNone/>
                <wp:docPr id="90" name="Oval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ellipse">
                          <a:avLst/>
                        </a:prstGeom>
                        <a:solidFill>
                          <a:srgbClr val="BFBFB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8" o:spid="_x0000_s1026" style="position:absolute;margin-left:157.05pt;margin-top:3.9pt;width:28.85pt;height:28.8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" fillcolor="#bfbfbf"/>
            </w:pict>
          </mc:Fallback>
        </mc:AlternateContent>
      </w:r>
      <w:r>
        <w:rPr>
          <w:noProof/>
        </w:rPr>
        <mc:AlternateContent>
          <mc:Choice Requires="wps">
            <w:drawing>
              <wp:anchor distT="0" distB="0" distL="114300" distR="114300" simplePos="0" relativeHeight="251678720" behindDoc="0" locked="0" layoutInCell="1" allowOverlap="1" wp14:anchorId="696ED02E" wp14:editId="5B355D3C">
                <wp:simplePos x="0" y="0"/>
                <wp:positionH relativeFrom="column">
                  <wp:posOffset>508635</wp:posOffset>
                </wp:positionH>
                <wp:positionV relativeFrom="paragraph">
                  <wp:posOffset>49530</wp:posOffset>
                </wp:positionV>
                <wp:extent cx="366395" cy="366395"/>
                <wp:effectExtent l="0" t="0" r="0" b="0"/>
                <wp:wrapNone/>
                <wp:docPr id="89" name="Oval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6395" cy="366395"/>
                        </a:xfrm>
                        <a:prstGeom prst="ellipse">
                          <a:avLst/>
                        </a:prstGeom>
                        <a:solidFill>
                          <a:srgbClr val="BFBFB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9" o:spid="_x0000_s1026" style="position:absolute;margin-left:40.05pt;margin-top:3.9pt;width:28.85pt;height:28.8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" fillcolor="#bfbfbf"/>
            </w:pict>
          </mc:Fallback>
        </mc:AlternateContent>
      </w:r>
      <w:r>
        <w:tab/>
      </w:r>
    </w:p>
    <w:p w:rsidR="00C66E1C" w:rsidRDefault="005F4686" w:rsidP="00C66E1C">
      <w:pPr>
        <w:ind w:firstLine="576"/>
      </w:pPr>
      <w:r>
        <w:rPr>
          <w:noProof/>
          <w:sz w:val="20"/>
        </w:rPr>
        <mc:AlternateContent>
          <mc:Choice Requires="wps">
            <w:drawing>
              <wp:anchor distT="0" distB="0" distL="114300" distR="114300" simplePos="0" relativeHeight="251692032" behindDoc="0" locked="0" layoutInCell="1" allowOverlap="1" wp14:anchorId="7E9E274C" wp14:editId="1456915D">
                <wp:simplePos x="0" y="0"/>
                <wp:positionH relativeFrom="column">
                  <wp:posOffset>4873853</wp:posOffset>
                </wp:positionH>
                <wp:positionV relativeFrom="paragraph">
                  <wp:posOffset>99695</wp:posOffset>
                </wp:positionV>
                <wp:extent cx="386512" cy="7315"/>
                <wp:effectExtent l="0" t="57150" r="33020" b="69215"/>
                <wp:wrapNone/>
                <wp:docPr id="87" name="Line 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86512" cy="7315"/>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119" o:spid="_x0000_s1026" style="position:absolute;flip:y;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3.75pt,7.85pt" to="414.2pt,8.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">
                <v:stroke endarrow="block" endarrowwidth="narrow" endarrowlength="short"/>
              </v:line>
            </w:pict>
          </mc:Fallback>
        </mc:AlternateContent>
      </w:r>
      <w:r w:rsidR="00C66E1C">
        <w:rPr>
          <w:noProof/>
        </w:rPr>
        <mc:AlternateContent>
          <mc:Choice Requires="wps">
            <w:drawing>
              <wp:anchor distT="0" distB="0" distL="114300" distR="114300" simplePos="0" relativeHeight="251686912" behindDoc="0" locked="0" layoutInCell="1" allowOverlap="1" wp14:anchorId="0D37E9D0" wp14:editId="3511956C">
                <wp:simplePos x="0" y="0"/>
                <wp:positionH relativeFrom="column">
                  <wp:posOffset>3644392</wp:posOffset>
                </wp:positionH>
                <wp:positionV relativeFrom="paragraph">
                  <wp:posOffset>102235</wp:posOffset>
                </wp:positionV>
                <wp:extent cx="183515" cy="635"/>
                <wp:effectExtent l="19050" t="57150" r="26035" b="75565"/>
                <wp:wrapNone/>
                <wp:docPr id="88" name="Line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3515" cy="635"/>
                        </a:xfrm>
                        <a:prstGeom prst="line">
                          <a:avLst/>
                        </a:prstGeom>
                        <a:noFill/>
                        <a:ln w="9525">
                          <a:solidFill>
                            <a:srgbClr val="000000"/>
                          </a:solidFill>
                          <a:round/>
                          <a:headEnd type="triangl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79"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6.95pt,8.05pt" to="301.4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">
                <v:stroke startarrow="block" startarrowwidth="narrow" startarrowlength="short" endarrowwidth="narrow" endarrowlength="short"/>
              </v:line>
            </w:pict>
          </mc:Fallback>
        </mc:AlternateContent>
      </w:r>
      <w:r w:rsidR="00C66E1C">
        <w:rPr>
          <w:noProof/>
        </w:rPr>
        <mc:AlternateContent>
          <mc:Choice Requires="wps">
            <w:drawing>
              <wp:anchor distT="0" distB="0" distL="114300" distR="114300" simplePos="0" relativeHeight="251680768" behindDoc="0" locked="0" layoutInCell="0" allowOverlap="1" wp14:anchorId="12867335" wp14:editId="4AFE624A">
                <wp:simplePos x="0" y="0"/>
                <wp:positionH relativeFrom="column">
                  <wp:posOffset>851535</wp:posOffset>
                </wp:positionH>
                <wp:positionV relativeFrom="paragraph">
                  <wp:posOffset>102870</wp:posOffset>
                </wp:positionV>
                <wp:extent cx="457200" cy="0"/>
                <wp:effectExtent l="0" t="0" r="0" b="0"/>
                <wp:wrapNone/>
                <wp:docPr id="86" name="Lin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0"/>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5"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67.05pt,8.1pt" to="103.05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" o:allowincell="f">
                <v:stroke startarrowwidth="narrow" startarrowlength="short" endarrow="block" endarrowwidth="narrow" endarrowlength="short"/>
              </v:line>
            </w:pict>
          </mc:Fallback>
        </mc:AlternateContent>
      </w:r>
    </w:p>
    <w:p w:rsidR="00C66E1C" w:rsidRDefault="00C66E1C" w:rsidP="00C66E1C">
      <w:pPr>
        <w:ind w:firstLine="576"/>
      </w:pPr>
      <w:r>
        <w:rPr>
          <w:noProof/>
        </w:rPr>
        <mc:AlternateContent>
          <mc:Choice Requires="wps">
            <w:drawing>
              <wp:anchor distT="0" distB="0" distL="114300" distR="114300" simplePos="0" relativeHeight="251682816" behindDoc="0" locked="0" layoutInCell="1" allowOverlap="1" wp14:anchorId="78176587" wp14:editId="349EE79A">
                <wp:simplePos x="0" y="0"/>
                <wp:positionH relativeFrom="column">
                  <wp:posOffset>277495</wp:posOffset>
                </wp:positionH>
                <wp:positionV relativeFrom="paragraph">
                  <wp:posOffset>158750</wp:posOffset>
                </wp:positionV>
                <wp:extent cx="1141095" cy="275590"/>
                <wp:effectExtent l="0" t="0" r="1905" b="0"/>
                <wp:wrapNone/>
                <wp:docPr id="84" name="Rectangle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41095" cy="2755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66E1C" w:rsidRDefault="00C66E1C" w:rsidP="00C66E1C">
                            <w:r>
                              <w:t xml:space="preserve">  </w:t>
                            </w:r>
                            <w:r w:rsidRPr="00C66E1C">
                              <w:rPr>
                                <w:position w:val="-12"/>
                              </w:rPr>
                              <w:object w:dxaOrig="1380" w:dyaOrig="360">
                                <v:shape id="_x0000_i1047" type="#_x0000_t75" style="width:69.85pt;height:18.2pt" o:ole="">
                                  <v:imagedata r:id="rId38" o:title=""/>
                                </v:shape>
                                <o:OLEObject Type="Embed" ProgID="Equation.DSMT4" ShapeID="_x0000_i1047" DrawAspect="Content" ObjectID="_1525068050" r:id="rId39"/>
                              </w:objec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8" o:spid="_x0000_s1030" style="position:absolute;left:0;text-align:left;margin-left:21.85pt;margin-top:12.5pt;width:89.85pt;height:21.7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" filled="f" stroked="f">
                <v:textbox inset="1pt,1pt,1pt,1pt">
                  <w:txbxContent>
                    <w:p w:rsidR="00C66E1C" w:rsidRDefault="00C66E1C" w:rsidP="00C66E1C">
                      <w:r>
                        <w:t xml:space="preserve">  </w:t>
                      </w:r>
                      <w:r w:rsidRPr="00C66E1C">
                        <w:rPr>
                          <w:position w:val="-12"/>
                        </w:rPr>
                        <w:object w:dxaOrig="1380" w:dyaOrig="360">
                          <v:shape id="_x0000_i1047" type="#_x0000_t75" style="width:69.85pt;height:18.2pt" o:ole="">
                            <v:imagedata r:id="rId40" o:title=""/>
                          </v:shape>
                          <o:OLEObject Type="Embed" ProgID="Equation.DSMT4" ShapeID="_x0000_i1047" DrawAspect="Content" ObjectID="_1392202502" r:id="rId41"/>
                        </w:object>
                      </w:r>
                    </w:p>
                  </w:txbxContent>
                </v:textbox>
              </v:rect>
            </w:pict>
          </mc:Fallback>
        </mc:AlternateContent>
      </w:r>
      <w:r>
        <w:rPr>
          <w:noProof/>
          <w:sz w:val="20"/>
        </w:rPr>
        <mc:AlternateContent>
          <mc:Choice Requires="wps">
            <w:drawing>
              <wp:anchor distT="0" distB="0" distL="114300" distR="114300" simplePos="0" relativeHeight="251691008" behindDoc="0" locked="0" layoutInCell="1" allowOverlap="1" wp14:anchorId="468DAB5C" wp14:editId="43F3B945">
                <wp:simplePos x="0" y="0"/>
                <wp:positionH relativeFrom="column">
                  <wp:posOffset>1537335</wp:posOffset>
                </wp:positionH>
                <wp:positionV relativeFrom="paragraph">
                  <wp:posOffset>156210</wp:posOffset>
                </wp:positionV>
                <wp:extent cx="1280795" cy="275590"/>
                <wp:effectExtent l="0" t="0" r="0" b="0"/>
                <wp:wrapNone/>
                <wp:docPr id="85" name="Rectangle 1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80795" cy="2755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66E1C" w:rsidRDefault="00C66E1C" w:rsidP="00C66E1C">
                            <w:r>
                              <w:t xml:space="preserve">  </w:t>
                            </w:r>
                            <w:r w:rsidR="005F4686" w:rsidRPr="00C66E1C">
                              <w:rPr>
                                <w:position w:val="-12"/>
                              </w:rPr>
                              <w:object w:dxaOrig="660" w:dyaOrig="360">
                                <v:shape id="_x0000_i1048" type="#_x0000_t75" style="width:33.4pt;height:18.2pt" o:ole="">
                                  <v:imagedata r:id="rId42" o:title=""/>
                                </v:shape>
                                <o:OLEObject Type="Embed" ProgID="Equation.DSMT4" ShapeID="_x0000_i1048" DrawAspect="Content" ObjectID="_1525068051" r:id="rId43"/>
                              </w:object>
                            </w:r>
                          </w:p>
                        </w:txbxContent>
                      </wps:txbx>
                      <wps:bodyPr rot="0" vert="horz" wrap="square" lIns="12700" tIns="12700" rIns="12700" bIns="1270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8" o:spid="_x0000_s1031" style="position:absolute;left:0;text-align:left;margin-left:121.05pt;margin-top:12.3pt;width:100.85pt;height:21.7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" filled="f" stroked="f">
                <v:textbox inset="1pt,1pt,1pt,1pt">
                  <w:txbxContent>
                    <w:p w:rsidR="00C66E1C" w:rsidRDefault="00C66E1C" w:rsidP="00C66E1C">
                      <w:r>
                        <w:t xml:space="preserve">  </w:t>
                      </w:r>
                      <w:r w:rsidR="005F4686" w:rsidRPr="00C66E1C">
                        <w:rPr>
                          <w:position w:val="-12"/>
                        </w:rPr>
                        <w:object w:dxaOrig="660" w:dyaOrig="360">
                          <v:shape id="_x0000_i1048" type="#_x0000_t75" style="width:33.4pt;height:18.2pt" o:ole="">
                            <v:imagedata r:id="rId44" o:title=""/>
                          </v:shape>
                          <o:OLEObject Type="Embed" ProgID="Equation.DSMT4" ShapeID="_x0000_i1048" DrawAspect="Content" ObjectID="_1392202503" r:id="rId45"/>
                        </w:object>
                      </w:r>
                    </w:p>
                  </w:txbxContent>
                </v:textbox>
              </v:rect>
            </w:pict>
          </mc:Fallback>
        </mc:AlternateContent>
      </w:r>
      <w:r>
        <w:rPr>
          <w:noProof/>
        </w:rPr>
        <mc:AlternateContent>
          <mc:Choice Requires="wps">
            <w:drawing>
              <wp:anchor distT="0" distB="0" distL="114300" distR="114300" simplePos="0" relativeHeight="251685888" behindDoc="0" locked="0" layoutInCell="0" allowOverlap="1" wp14:anchorId="33C816EB" wp14:editId="1E23F583">
                <wp:simplePos x="0" y="0"/>
                <wp:positionH relativeFrom="column">
                  <wp:posOffset>3474720</wp:posOffset>
                </wp:positionH>
                <wp:positionV relativeFrom="paragraph">
                  <wp:posOffset>114300</wp:posOffset>
                </wp:positionV>
                <wp:extent cx="457200" cy="241300"/>
                <wp:effectExtent l="0" t="0" r="0" b="0"/>
                <wp:wrapNone/>
                <wp:docPr id="83" name="Rectangle 7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66E1C" w:rsidRDefault="00C66E1C" w:rsidP="00C66E1C">
                            <w:r w:rsidRPr="00C66E1C">
                              <w:rPr>
                                <w:position w:val="-12"/>
                              </w:rPr>
                              <w:object w:dxaOrig="1400" w:dyaOrig="360">
                                <v:shape id="_x0000_i1049" type="#_x0000_t75" style="width:69.7pt;height:18.2pt" o:ole="">
                                  <v:imagedata r:id="rId46" o:title=""/>
                                </v:shape>
                                <o:OLEObject Type="Embed" ProgID="Equation.DSMT4" ShapeID="_x0000_i1049" DrawAspect="Content" ObjectID="_1525068052" r:id="rId47"/>
                              </w:object>
                            </w:r>
                          </w:p>
                        </w:txbxContent>
                      </wps:txbx>
                      <wps:bodyPr rot="0" vert="horz" wrap="none" lIns="12700" tIns="12700" rIns="12700" bIns="1270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73" o:spid="_x0000_s1032" style="position:absolute;left:0;text-align:left;margin-left:273.6pt;margin-top:9pt;width:36pt;height:19pt;z-index:25168588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" o:allowincell="f" filled="f" stroked="f">
                <v:textbox style="mso-fit-shape-to-text:t" inset="1pt,1pt,1pt,1pt">
                  <w:txbxContent>
                    <w:p w:rsidR="00C66E1C" w:rsidRDefault="00C66E1C" w:rsidP="00C66E1C">
                      <w:r w:rsidRPr="00C66E1C">
                        <w:rPr>
                          <w:position w:val="-12"/>
                        </w:rPr>
                        <w:object w:dxaOrig="1400" w:dyaOrig="360">
                          <v:shape id="_x0000_i1049" type="#_x0000_t75" style="width:69.7pt;height:18.2pt" o:ole="">
                            <v:imagedata r:id="rId48" o:title=""/>
                          </v:shape>
                          <o:OLEObject Type="Embed" ProgID="Equation.DSMT4" ShapeID="_x0000_i1049" DrawAspect="Content" ObjectID="_1392202504" r:id="rId49"/>
                        </w:object>
                      </w:r>
                    </w:p>
                  </w:txbxContent>
                </v:textbox>
              </v:rect>
            </w:pict>
          </mc:Fallback>
        </mc:AlternateContent>
      </w:r>
      <w:r>
        <w:rPr>
          <w:noProof/>
        </w:rPr>
        <mc:AlternateContent>
          <mc:Choice Requires="wps">
            <w:drawing>
              <wp:anchor distT="0" distB="0" distL="114300" distR="114300" simplePos="0" relativeHeight="251687936" behindDoc="0" locked="0" layoutInCell="0" allowOverlap="1" wp14:anchorId="3F06421B" wp14:editId="6E22E437">
                <wp:simplePos x="0" y="0"/>
                <wp:positionH relativeFrom="column">
                  <wp:posOffset>4937760</wp:posOffset>
                </wp:positionH>
                <wp:positionV relativeFrom="paragraph">
                  <wp:posOffset>147320</wp:posOffset>
                </wp:positionV>
                <wp:extent cx="215900" cy="241300"/>
                <wp:effectExtent l="0" t="0" r="0" b="0"/>
                <wp:wrapNone/>
                <wp:docPr id="81" name="Rectangle 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59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C66E1C" w:rsidRDefault="005F4686" w:rsidP="00C66E1C">
                            <w:r w:rsidRPr="005F4686">
                              <w:rPr>
                                <w:position w:val="-12"/>
                              </w:rPr>
                              <w:object w:dxaOrig="700" w:dyaOrig="360">
                                <v:shape id="_x0000_i1050" type="#_x0000_t75" style="width:35.1pt;height:18.2pt" o:ole="">
                                  <v:imagedata r:id="rId50" o:title=""/>
                                </v:shape>
                                <o:OLEObject Type="Embed" ProgID="Equation.DSMT4" ShapeID="_x0000_i1050" DrawAspect="Content" ObjectID="_1525068053" r:id="rId51"/>
                              </w:object>
                            </w:r>
                          </w:p>
                        </w:txbxContent>
                      </wps:txbx>
                      <wps:bodyPr rot="0" vert="horz" wrap="none" lIns="12700" tIns="12700" rIns="12700" bIns="1270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81" o:spid="_x0000_s1033" style="position:absolute;left:0;text-align:left;margin-left:388.8pt;margin-top:11.6pt;width:17pt;height:19pt;z-index:251687936;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" o:allowincell="f" filled="f" stroked="f">
                <v:textbox style="mso-fit-shape-to-text:t" inset="1pt,1pt,1pt,1pt">
                  <w:txbxContent>
                    <w:p w:rsidR="00C66E1C" w:rsidRDefault="005F4686" w:rsidP="00C66E1C">
                      <w:r w:rsidRPr="005F4686">
                        <w:rPr>
                          <w:position w:val="-12"/>
                        </w:rPr>
                        <w:object w:dxaOrig="700" w:dyaOrig="360">
                          <v:shape id="_x0000_i1050" type="#_x0000_t75" style="width:35.1pt;height:18.2pt" o:ole="">
                            <v:imagedata r:id="rId52" o:title=""/>
                          </v:shape>
                          <o:OLEObject Type="Embed" ProgID="Equation.DSMT4" ShapeID="_x0000_i1050" DrawAspect="Content" ObjectID="_1392202505" r:id="rId53"/>
                        </w:object>
                      </w:r>
                    </w:p>
                  </w:txbxContent>
                </v:textbox>
              </v:rect>
            </w:pict>
          </mc:Fallback>
        </mc:AlternateContent>
      </w:r>
    </w:p>
    <w:p w:rsidR="00C66E1C" w:rsidRDefault="00C66E1C" w:rsidP="00C66E1C">
      <w:pPr>
        <w:ind w:firstLine="576"/>
      </w:pPr>
    </w:p>
    <w:p w:rsidR="00C66E1C" w:rsidRDefault="00C66E1C" w:rsidP="00C66E1C">
      <w:pPr>
        <w:ind w:firstLine="576"/>
      </w:pPr>
    </w:p>
    <w:p w:rsidR="00C66E1C" w:rsidRDefault="00C66E1C" w:rsidP="00C66E1C">
      <w:pPr>
        <w:ind w:firstLine="576"/>
      </w:pPr>
      <w:r>
        <w:tab/>
      </w:r>
      <w:r>
        <w:tab/>
      </w:r>
      <w:r w:rsidR="00307C77">
        <w:tab/>
      </w:r>
      <w:r w:rsidR="00307C77" w:rsidRPr="003243CD">
        <w:rPr>
          <w:position w:val="-148"/>
        </w:rPr>
        <w:object w:dxaOrig="4660" w:dyaOrig="2659">
          <v:shape id="_x0000_i1032" type="#_x0000_t75" style="width:233.25pt;height:132.15pt" o:ole="">
            <v:imagedata r:id="rId54" o:title=""/>
          </v:shape>
          <o:OLEObject Type="Embed" ProgID="Equation.DSMT4" ShapeID="_x0000_i1032" DrawAspect="Content" ObjectID="_1525068035" r:id="rId55"/>
        </w:object>
      </w:r>
      <w:r>
        <w:t xml:space="preserve"> </w:t>
      </w:r>
    </w:p>
    <w:p w:rsidR="00C66E1C" w:rsidRPr="00C66E1C" w:rsidRDefault="00C66E1C" w:rsidP="00C66E1C">
      <w:pPr>
        <w:ind w:left="432" w:hanging="432"/>
      </w:pPr>
    </w:p>
    <w:p w:rsidR="00E804BB" w:rsidRPr="00E804BB" w:rsidRDefault="00C66E1C" w:rsidP="00C66E1C">
      <w:pPr>
        <w:ind w:left="432" w:hanging="432"/>
      </w:pPr>
      <w:r>
        <w:t>B.</w:t>
      </w:r>
      <w:r>
        <w:tab/>
      </w:r>
      <w:r w:rsidR="00E804BB" w:rsidRPr="00E804BB">
        <w:t xml:space="preserve">What is the change in momentum of </w:t>
      </w:r>
      <w:r w:rsidR="00307C77">
        <w:t>each</w:t>
      </w:r>
      <w:r w:rsidR="00E804BB" w:rsidRPr="00E804BB">
        <w:t xml:space="preserve"> puck?</w:t>
      </w:r>
    </w:p>
    <w:p w:rsidR="00E804BB" w:rsidRPr="00E804BB" w:rsidRDefault="00E804BB" w:rsidP="00E804BB"/>
    <w:p w:rsidR="00E804BB" w:rsidRPr="00E804BB" w:rsidRDefault="00867BE2" w:rsidP="00867BE2">
      <w:r>
        <w:rPr>
          <w:b/>
        </w:rPr>
        <w:tab/>
      </w:r>
      <w:r w:rsidR="00307C77" w:rsidRPr="00307C77">
        <w:rPr>
          <w:b/>
          <w:position w:val="-60"/>
        </w:rPr>
        <w:object w:dxaOrig="3700" w:dyaOrig="1219">
          <v:shape id="_x0000_i1033" type="#_x0000_t75" style="width:184.05pt;height:60.45pt" o:ole="">
            <v:imagedata r:id="rId56" o:title=""/>
          </v:shape>
          <o:OLEObject Type="Embed" ProgID="Equation.DSMT4" ShapeID="_x0000_i1033" DrawAspect="Content" ObjectID="_1525068036" r:id="rId57"/>
        </w:object>
      </w:r>
      <w:r w:rsidR="00E804BB" w:rsidRPr="00E804BB">
        <w:t xml:space="preserve">  </w:t>
      </w:r>
      <w:r>
        <w:tab/>
      </w:r>
      <w:r w:rsidRPr="00307C77">
        <w:rPr>
          <w:b/>
          <w:position w:val="-60"/>
        </w:rPr>
        <w:object w:dxaOrig="3080" w:dyaOrig="1219">
          <v:shape id="_x0000_i1034" type="#_x0000_t75" style="width:153.25pt;height:60.45pt" o:ole="">
            <v:imagedata r:id="rId58" o:title=""/>
          </v:shape>
          <o:OLEObject Type="Embed" ProgID="Equation.DSMT4" ShapeID="_x0000_i1034" DrawAspect="Content" ObjectID="_1525068037" r:id="rId59"/>
        </w:object>
      </w:r>
    </w:p>
    <w:p w:rsidR="00E804BB" w:rsidRDefault="00587543" w:rsidP="00867BE2">
      <w:pPr>
        <w:ind w:left="1440" w:right="900"/>
      </w:pPr>
      <w:r>
        <w:rPr>
          <w:b/>
          <w:noProof/>
        </w:rPr>
        <w:pict>
          <v:shape id="_x0000_s1349" type="#_x0000_t75" style="position:absolute;left:0;text-align:left;margin-left:263.25pt;margin-top:7.35pt;width:161.85pt;height:90.25pt;z-index:251694080;mso-position-horizontal-relative:text;mso-position-vertical-relative:text">
            <v:imagedata r:id="rId60" o:title=""/>
            <w10:wrap type="square"/>
          </v:shape>
          <o:OLEObject Type="Embed" ProgID="Equation.DSMT4" ShapeID="_x0000_s1349" DrawAspect="Content" ObjectID="_1525068040" r:id="rId61"/>
        </w:pict>
      </w:r>
      <w:r w:rsidR="00867BE2">
        <w:t>Note that the changes in momentum are the same value, but for one object it is positive and the other is negative.  This is a consequence of the conservation of momentum – i.e. the total change in momentum is zero:</w:t>
      </w:r>
    </w:p>
    <w:p w:rsidR="00867BE2" w:rsidRDefault="00867BE2" w:rsidP="00867BE2">
      <w:pPr>
        <w:ind w:left="1440" w:right="900"/>
      </w:pPr>
      <w:r>
        <w:tab/>
      </w:r>
      <w:r>
        <w:tab/>
      </w:r>
      <w:r>
        <w:tab/>
      </w:r>
      <w:r>
        <w:tab/>
      </w:r>
    </w:p>
    <w:p w:rsidR="00E804BB" w:rsidRPr="00E804BB" w:rsidRDefault="00867BE2" w:rsidP="00C66E1C">
      <w:pPr>
        <w:ind w:left="432" w:hanging="432"/>
      </w:pPr>
      <w:r>
        <w:t>C</w:t>
      </w:r>
      <w:r w:rsidR="00E804BB" w:rsidRPr="00E804BB">
        <w:t>.</w:t>
      </w:r>
      <w:r w:rsidR="00E804BB" w:rsidRPr="00E804BB">
        <w:tab/>
        <w:t xml:space="preserve">If the interaction lasted for 3.0 </w:t>
      </w:r>
      <w:proofErr w:type="spellStart"/>
      <w:r w:rsidR="00E804BB" w:rsidRPr="00E804BB">
        <w:t>ms</w:t>
      </w:r>
      <w:proofErr w:type="spellEnd"/>
      <w:r w:rsidR="00E804BB" w:rsidRPr="00E804BB">
        <w:t xml:space="preserve">, what average force </w:t>
      </w:r>
      <w:r w:rsidR="00C66E1C">
        <w:t>acted on each mass</w:t>
      </w:r>
      <w:r w:rsidR="00E804BB" w:rsidRPr="00E804BB">
        <w:t>?</w:t>
      </w:r>
    </w:p>
    <w:p w:rsidR="00E804BB" w:rsidRPr="00E804BB" w:rsidRDefault="00C66E1C" w:rsidP="00E804BB">
      <w:r>
        <w:rPr>
          <w:b/>
        </w:rPr>
        <w:tab/>
      </w:r>
      <w:r w:rsidR="00867BE2" w:rsidRPr="00867BE2">
        <w:rPr>
          <w:b/>
          <w:position w:val="-108"/>
        </w:rPr>
        <w:object w:dxaOrig="2940" w:dyaOrig="2280">
          <v:shape id="_x0000_i1035" type="#_x0000_t75" style="width:147.15pt;height:114pt" o:ole="">
            <v:imagedata r:id="rId62" o:title=""/>
          </v:shape>
          <o:OLEObject Type="Embed" ProgID="Equation.DSMT4" ShapeID="_x0000_i1035" DrawAspect="Content" ObjectID="_1525068038" r:id="rId63"/>
        </w:object>
      </w:r>
      <w:r w:rsidR="00E804BB" w:rsidRPr="00E804BB">
        <w:rPr>
          <w:b/>
        </w:rPr>
        <w:t xml:space="preserve"> </w:t>
      </w:r>
      <w:r>
        <w:rPr>
          <w:b/>
        </w:rPr>
        <w:tab/>
      </w:r>
      <w:r w:rsidR="00867BE2" w:rsidRPr="00867BE2">
        <w:rPr>
          <w:b/>
          <w:position w:val="-108"/>
        </w:rPr>
        <w:object w:dxaOrig="3620" w:dyaOrig="2280">
          <v:shape id="_x0000_i1036" type="#_x0000_t75" style="width:181.2pt;height:114pt" o:ole="">
            <v:imagedata r:id="rId64" o:title=""/>
          </v:shape>
          <o:OLEObject Type="Embed" ProgID="Equation.DSMT4" ShapeID="_x0000_i1036" DrawAspect="Content" ObjectID="_1525068039" r:id="rId65"/>
        </w:object>
      </w:r>
    </w:p>
    <w:p w:rsidR="00867BE2" w:rsidRDefault="00867BE2" w:rsidP="00867BE2">
      <w:pPr>
        <w:ind w:left="720"/>
      </w:pPr>
    </w:p>
    <w:p w:rsidR="00867BE2" w:rsidRPr="00867BE2" w:rsidRDefault="00867BE2" w:rsidP="00867BE2">
      <w:pPr>
        <w:ind w:left="720"/>
      </w:pPr>
      <w:r w:rsidRPr="00867BE2">
        <w:t xml:space="preserve">Note that the </w:t>
      </w:r>
      <w:r>
        <w:t>forces</w:t>
      </w:r>
      <w:r w:rsidRPr="00867BE2">
        <w:t xml:space="preserve"> are </w:t>
      </w:r>
      <w:r>
        <w:t xml:space="preserve">equal and opposite </w:t>
      </w:r>
      <w:r w:rsidRPr="00867BE2">
        <w:t>– i.e</w:t>
      </w:r>
      <w:r>
        <w:t>. Newton’s 3</w:t>
      </w:r>
      <w:r w:rsidRPr="00867BE2">
        <w:rPr>
          <w:vertAlign w:val="superscript"/>
        </w:rPr>
        <w:t>rd</w:t>
      </w:r>
      <w:r>
        <w:t xml:space="preserve"> Law of Motion.</w:t>
      </w:r>
    </w:p>
    <w:p w:rsidR="00E804BB" w:rsidRPr="00E804BB" w:rsidRDefault="00867BE2" w:rsidP="00867BE2">
      <w:pPr>
        <w:tabs>
          <w:tab w:val="left" w:pos="5242"/>
        </w:tabs>
      </w:pPr>
      <w:r>
        <w:tab/>
      </w:r>
    </w:p>
    <w:p w:rsidR="00E804BB" w:rsidRDefault="00E804BB" w:rsidP="00E804BB">
      <w:r w:rsidRPr="00E804BB">
        <w:lastRenderedPageBreak/>
        <w:t>Refer to Pearson pages 454 to 467 for a discussion about impulse and change in momentum.</w:t>
      </w:r>
    </w:p>
    <w:p w:rsidR="003C6ECC" w:rsidRPr="00E804BB" w:rsidRDefault="003C6ECC" w:rsidP="00E804BB"/>
    <w:p w:rsidR="005B5C46" w:rsidRDefault="005B5C46" w:rsidP="003A0722">
      <w:pPr>
        <w:pStyle w:val="Heading1"/>
      </w:pPr>
      <w:r>
        <w:t>Analysis of Interactions Involving Impulse</w:t>
      </w:r>
    </w:p>
    <w:p w:rsidR="00626030" w:rsidRDefault="005F6305" w:rsidP="00E238E0">
      <w:r>
        <w:t>In the real world, t</w:t>
      </w:r>
      <w:r w:rsidR="00626030">
        <w:t>he change in momentum of an object</w:t>
      </w:r>
      <w:r>
        <w:t xml:space="preserve"> is rarely due to a</w:t>
      </w:r>
      <w:r w:rsidR="00867BE2">
        <w:t xml:space="preserve"> constant</w:t>
      </w:r>
      <w:r>
        <w:t xml:space="preserve"> force that does not change over time.  For example, consider a golf ball bouncing off of a floor.  When the ball strikes the floor the force builds up over time and reaches a maximum when the ball is at its greatest compression.  As the ball rebounds from the floor, the force decreases to zero over time.  </w:t>
      </w:r>
    </w:p>
    <w:p w:rsidR="00E238E0" w:rsidRDefault="00E238E0" w:rsidP="00E238E0"/>
    <w:p w:rsidR="005B5C46" w:rsidRDefault="003B0148" w:rsidP="005B5C46">
      <w:pPr>
        <w:widowControl w:val="0"/>
        <w:rPr>
          <w:i/>
          <w:sz w:val="28"/>
        </w:rPr>
      </w:pPr>
      <w:r>
        <w:rPr>
          <w:noProof/>
        </w:rPr>
        <mc:AlternateContent>
          <mc:Choice Requires="wpg">
            <w:drawing>
              <wp:anchor distT="0" distB="0" distL="114300" distR="114300" simplePos="0" relativeHeight="251654144" behindDoc="0" locked="0" layoutInCell="1" allowOverlap="1" wp14:anchorId="168916A3" wp14:editId="243627D5">
                <wp:simplePos x="0" y="0"/>
                <wp:positionH relativeFrom="column">
                  <wp:posOffset>51435</wp:posOffset>
                </wp:positionH>
                <wp:positionV relativeFrom="paragraph">
                  <wp:posOffset>119380</wp:posOffset>
                </wp:positionV>
                <wp:extent cx="5487035" cy="1289050"/>
                <wp:effectExtent l="0" t="0" r="0" b="0"/>
                <wp:wrapNone/>
                <wp:docPr id="22" name="Group 26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7035" cy="1289050"/>
                          <a:chOff x="1440" y="1429"/>
                          <a:chExt cx="8641" cy="2030"/>
                        </a:xfrm>
                      </wpg:grpSpPr>
                      <wps:wsp>
                        <wps:cNvPr id="23" name="Line 218"/>
                        <wps:cNvCnPr/>
                        <wps:spPr bwMode="auto">
                          <a:xfrm>
                            <a:off x="1440" y="3170"/>
                            <a:ext cx="1153"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4" name="Oval 220"/>
                        <wps:cNvSpPr>
                          <a:spLocks noChangeArrowheads="1"/>
                        </wps:cNvSpPr>
                        <wps:spPr bwMode="auto">
                          <a:xfrm>
                            <a:off x="1728" y="1730"/>
                            <a:ext cx="577" cy="577"/>
                          </a:xfrm>
                          <a:prstGeom prst="ellipse">
                            <a:avLst/>
                          </a:prstGeom>
                          <a:solidFill>
                            <a:srgbClr val="E5E5E5"/>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5" name="Line 223"/>
                        <wps:cNvCnPr/>
                        <wps:spPr bwMode="auto">
                          <a:xfrm>
                            <a:off x="2016" y="2306"/>
                            <a:ext cx="1" cy="577"/>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 name="Line 225"/>
                        <wps:cNvCnPr/>
                        <wps:spPr bwMode="auto">
                          <a:xfrm>
                            <a:off x="3168" y="3170"/>
                            <a:ext cx="1153"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7" name="Oval 227"/>
                        <wps:cNvSpPr>
                          <a:spLocks noChangeArrowheads="1"/>
                        </wps:cNvSpPr>
                        <wps:spPr bwMode="auto">
                          <a:xfrm>
                            <a:off x="3456" y="2594"/>
                            <a:ext cx="577" cy="577"/>
                          </a:xfrm>
                          <a:prstGeom prst="ellipse">
                            <a:avLst/>
                          </a:prstGeom>
                          <a:solidFill>
                            <a:srgbClr val="E5E5E5"/>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8" name="Line 229"/>
                        <wps:cNvCnPr/>
                        <wps:spPr bwMode="auto">
                          <a:xfrm>
                            <a:off x="4896" y="3170"/>
                            <a:ext cx="1441"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9" name="Oval 231"/>
                        <wps:cNvSpPr>
                          <a:spLocks noChangeArrowheads="1"/>
                        </wps:cNvSpPr>
                        <wps:spPr bwMode="auto">
                          <a:xfrm>
                            <a:off x="5184" y="2882"/>
                            <a:ext cx="865" cy="289"/>
                          </a:xfrm>
                          <a:prstGeom prst="ellipse">
                            <a:avLst/>
                          </a:prstGeom>
                          <a:solidFill>
                            <a:srgbClr val="E5E5E5"/>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30" name="Line 233"/>
                        <wps:cNvCnPr/>
                        <wps:spPr bwMode="auto">
                          <a:xfrm>
                            <a:off x="6912" y="3170"/>
                            <a:ext cx="1153"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1" name="Oval 235"/>
                        <wps:cNvSpPr>
                          <a:spLocks noChangeArrowheads="1"/>
                        </wps:cNvSpPr>
                        <wps:spPr bwMode="auto">
                          <a:xfrm>
                            <a:off x="7200" y="2594"/>
                            <a:ext cx="577" cy="577"/>
                          </a:xfrm>
                          <a:prstGeom prst="ellipse">
                            <a:avLst/>
                          </a:prstGeom>
                          <a:solidFill>
                            <a:srgbClr val="E5E5E5"/>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56" name="Oval 236"/>
                        <wps:cNvSpPr>
                          <a:spLocks noChangeArrowheads="1"/>
                        </wps:cNvSpPr>
                        <wps:spPr bwMode="auto">
                          <a:xfrm>
                            <a:off x="9216" y="1730"/>
                            <a:ext cx="577" cy="577"/>
                          </a:xfrm>
                          <a:prstGeom prst="ellipse">
                            <a:avLst/>
                          </a:prstGeom>
                          <a:solidFill>
                            <a:srgbClr val="E5E5E5"/>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257" name="Line 237"/>
                        <wps:cNvCnPr/>
                        <wps:spPr bwMode="auto">
                          <a:xfrm>
                            <a:off x="8928" y="3170"/>
                            <a:ext cx="1153"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8" name="Line 238"/>
                        <wps:cNvCnPr/>
                        <wps:spPr bwMode="auto">
                          <a:xfrm>
                            <a:off x="3744" y="3170"/>
                            <a:ext cx="1" cy="289"/>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59" name="Line 240"/>
                        <wps:cNvCnPr/>
                        <wps:spPr bwMode="auto">
                          <a:xfrm flipV="1">
                            <a:off x="7488" y="2306"/>
                            <a:ext cx="1" cy="289"/>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260" name="Line 242"/>
                        <wps:cNvCnPr/>
                        <wps:spPr bwMode="auto">
                          <a:xfrm flipV="1">
                            <a:off x="9504" y="1429"/>
                            <a:ext cx="1" cy="577"/>
                          </a:xfrm>
                          <a:prstGeom prst="line">
                            <a:avLst/>
                          </a:prstGeom>
                          <a:noFill/>
                          <a:ln w="9525">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262" o:spid="_x0000_s1026" style="position:absolute;margin-left:4.05pt;margin-top:9.4pt;width:432.05pt;height:101.5pt;z-index:251654144" coordorigin="1440,1429" coordsize="8641,20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">
                <v:line id="Line 218" o:spid="_x0000_s1027" style="position:absolute;visibility:visible;mso-wrap-style:square" from="1440,3170" to="2593,3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WR6ScEAAADbAAAADwAAAGRycy9kb3ducmV2LnhtbESPX2vCQBDE3wv9DscW+lYvVSwhekoR&#10;BMEH0Qq+Lrk1Ceb2Qm7zx2/fEwQfh5n5DbNcj65WPbWh8mzge5KAIs69rbgwcP7bfqWggiBbrD2T&#10;gTsFWK/e35aYWT/wkfqTFCpCOGRooBRpMq1DXpLDMPENcfSuvnUoUbaFti0OEe5qPU2SH+2w4rhQ&#10;YkObkvLbqXMGOrnuaTx36YVSnsuQHuauPxjz+TH+LkAJjfIKP9s7a2A6g8eX+AP06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ZHpJwQAAANsAAAAPAAAAAAAAAAAAAAAA&#10;AKECAABkcnMvZG93bnJldi54bWxQSwUGAAAAAAQABAD5AAAAjwMAAAAA&#10;" strokeweight="1pt">
                  <v:stroke startarrowwidth="narrow" startarrowlength="short" endarrowwidth="narrow" endarrowlength="short"/>
                </v:line>
                <v:oval id="Oval 220" o:spid="_x0000_s1028" style="position:absolute;left:1728;top:1730;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wvIcIA&#10;AADbAAAADwAAAGRycy9kb3ducmV2LnhtbESPT2sCMRTE7wW/Q3gFbzVbsSJbo4ggbG9268Hjc/Pc&#10;LN28LEm6f769KRR6HGbmN8x2P9pW9ORD41jB6yIDQVw53XCt4PJ1etmACBFZY+uYFEwUYL+bPW0x&#10;127gT+rLWIsE4ZCjAhNjl0sZKkMWw8J1xMm7O28xJulrqT0OCW5bucyytbTYcFow2NHRUPVd/lgF&#10;4+2wKcxHMG98XeN5mKQ/6btS8+fx8A4i0hj/w3/tQitYruD3S/oBcv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LC8hwgAAANsAAAAPAAAAAAAAAAAAAAAAAJgCAABkcnMvZG93&#10;bnJldi54bWxQSwUGAAAAAAQABAD1AAAAhwMAAAAA&#10;" fillcolor="#e5e5e5" strokeweight="1pt"/>
                <v:line id="Line 223" o:spid="_x0000_s1029" style="position:absolute;visibility:visible;mso-wrap-style:square" from="2016,2306" to="2017,2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z9IsIAAADbAAAADwAAAGRycy9kb3ducmV2LnhtbESPX2vCMBTF3wd+h3AFX8ZMLVRGZyrT&#10;sbGngZ34fGlum7LmJjRR67dfBgMfD+fPj7PZTnYQFxpD71jBapmBIG6c7rlTcPx+f3oGESKyxsEx&#10;KbhRgG01e9hgqd2VD3SpYyfSCIcSFZgYfSllaAxZDEvniZPXutFiTHLspB7xmsbtIPMsW0uLPSeC&#10;QU97Q81PfbYJUqyGYh0k7toP7/M383iyuy+lFvPp9QVEpCnew//tT60gL+DvS/oBsv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Tz9IsIAAADbAAAADwAAAAAAAAAAAAAA&#10;AAChAgAAZHJzL2Rvd25yZXYueG1sUEsFBgAAAAAEAAQA+QAAAJADAAAAAA==&#10;">
                  <v:stroke startarrowwidth="narrow" startarrowlength="short" endarrow="block" endarrowwidth="narrow" endarrowlength="short"/>
                </v:line>
                <v:line id="Line 225" o:spid="_x0000_s1030" style="position:absolute;visibility:visible;mso-wrap-style:square" from="3168,3170" to="4321,3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PZ0cEAAADbAAAADwAAAGRycy9kb3ducmV2LnhtbESPS4vCQBCE74L/YeiFvelkBSVER1kW&#10;hIU9iA/w2mTaJJjpCZnOw3/vLAgei6r6itrsRlerntpQeTbwNU9AEefeVlwYuJz3sxRUEGSLtWcy&#10;8KAAu+10ssHM+oGP1J+kUBHCIUMDpUiTaR3ykhyGuW+Io3fzrUOJsi20bXGIcFfrRZKstMOK40KJ&#10;Df2UlN9PnTPQye2PxkuXXinlpQzpYen6gzGfH+P3GpTQKO/wq/1rDSxW8P8l/gC9f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RE9nRwQAAANsAAAAPAAAAAAAAAAAAAAAA&#10;AKECAABkcnMvZG93bnJldi54bWxQSwUGAAAAAAQABAD5AAAAjwMAAAAA&#10;" strokeweight="1pt">
                  <v:stroke startarrowwidth="narrow" startarrowlength="short" endarrowwidth="narrow" endarrowlength="short"/>
                </v:line>
                <v:oval id="Oval 227" o:spid="_x0000_s1031" style="position:absolute;left:3456;top:2594;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xVsIA&#10;AADbAAAADwAAAGRycy9kb3ducmV2LnhtbESPzWrDMBCE74W+g9hAb42cQF3jRgmhEHBvTZpDj1tr&#10;Y5laKyOp/nn7KhDIcZiZb5jNbrKdGMiH1rGC1TIDQVw73XKj4Px1eC5AhIissXNMCmYKsNs+Pmyw&#10;1G7kIw2n2IgE4VCiAhNjX0oZakMWw9L1xMm7OG8xJukbqT2OCW47uc6yXFpsOS0Y7OndUP17+rMK&#10;pp99UZmPYF74O8fPcZb+oC9KPS2m/RuISFO8h2/tSitYv8L1S/oBcvs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rFWwgAAANsAAAAPAAAAAAAAAAAAAAAAAJgCAABkcnMvZG93&#10;bnJldi54bWxQSwUGAAAAAAQABAD1AAAAhwMAAAAA&#10;" fillcolor="#e5e5e5" strokeweight="1pt"/>
                <v:line id="Line 229" o:spid="_x0000_s1032" style="position:absolute;visibility:visible;mso-wrap-style:square" from="4896,3170" to="6337,3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DoOL0AAADbAAAADwAAAGRycy9kb3ducmV2LnhtbERPS4vCMBC+C/6HMII3TRWUUo0igrCw&#10;B1kVvA7N2BabSWmmj/33m4Owx4/vvT+OrlY9taHybGC1TEAR595WXBh43C+LFFQQZIu1ZzLwSwGO&#10;h+lkj5n1A/9Qf5NCxRAOGRooRZpM65CX5DAsfUMcuZdvHUqEbaFti0MMd7VeJ8lWO6w4NpTY0Lmk&#10;/H3rnIFOXt80Prr0SSlvZEivG9dfjZnPxtMOlNAo/+KP+8saWMex8Uv8Afrw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A6Di9AAAA2wAAAA8AAAAAAAAAAAAAAAAAoQIA&#10;AGRycy9kb3ducmV2LnhtbFBLBQYAAAAABAAEAPkAAACLAwAAAAA=&#10;" strokeweight="1pt">
                  <v:stroke startarrowwidth="narrow" startarrowlength="short" endarrowwidth="narrow" endarrowlength="short"/>
                </v:line>
                <v:oval id="Oval 231" o:spid="_x0000_s1033" style="position:absolute;left:5184;top:2882;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2Av8AA&#10;AADbAAAADwAAAGRycy9kb3ducmV2LnhtbESPQYvCMBSE7wv+h/AEb2u6gqLVKCIIelPXg8dn82zK&#10;Ni8libb+eyMIexxm5htmsepsLR7kQ+VYwc8wA0FcOF1xqeD8u/2egggRWWPtmBQ8KcBq2ftaYK5d&#10;y0d6nGIpEoRDjgpMjE0uZSgMWQxD1xAn7+a8xZikL6X22Ca4reUoyybSYsVpwWBDG0PF3+luFXTX&#10;9XRn9sGM+TLBQ/uUfqtvSg363XoOIlIX/8Of9k4rGM3g/SX9ALl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dS2Av8AAAADbAAAADwAAAAAAAAAAAAAAAACYAgAAZHJzL2Rvd25y&#10;ZXYueG1sUEsFBgAAAAAEAAQA9QAAAIUDAAAAAA==&#10;" fillcolor="#e5e5e5" strokeweight="1pt"/>
                <v:line id="Line 233" o:spid="_x0000_s1034" style="position:absolute;visibility:visible;mso-wrap-style:square" from="6912,3170" to="8065,3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9y474AAADbAAAADwAAAGRycy9kb3ducmV2LnhtbERPS4vCMBC+L/gfwgh7W1NdlFKNIoIg&#10;eJBVwevQjG2xmZRm+vDfbw4Le/z43pvd6GrVUxsqzwbmswQUce5txYWB++34lYIKgmyx9kwG3hRg&#10;t518bDCzfuAf6q9SqBjCIUMDpUiTaR3ykhyGmW+II/f0rUOJsC20bXGI4a7WiyRZaYcVx4YSGzqU&#10;lL+unTPQyfNM471LH5TyUob0snT9xZjP6bhfgxIa5V/85z5ZA99xffwSf4De/gI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A0b3LjvgAAANsAAAAPAAAAAAAAAAAAAAAAAKEC&#10;AABkcnMvZG93bnJldi54bWxQSwUGAAAAAAQABAD5AAAAjAMAAAAA&#10;" strokeweight="1pt">
                  <v:stroke startarrowwidth="narrow" startarrowlength="short" endarrowwidth="narrow" endarrowlength="short"/>
                </v:line>
                <v:oval id="Oval 235" o:spid="_x0000_s1035" style="position:absolute;left:7200;top:2594;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oIaZMIA&#10;AADbAAAADwAAAGRycy9kb3ducmV2LnhtbESPQWvCQBSE74X+h+UVvDUblYqkriKCYG829eDxmX3J&#10;hmbfht2tSf69Wyj0OMzMN8xmN9pO3MmH1rGCeZaDIK6cbrlRcPk6vq5BhIissXNMCiYKsNs+P22w&#10;0G7gT7qXsREJwqFABSbGvpAyVIYshsz1xMmrnbcYk/SN1B6HBLedXOT5SlpsOS0Y7OlgqPouf6yC&#10;8bZfn8xHMG98XeF5mKQ/6lqp2cu4fwcRaYz/4b/2SStYzuH3S/oBcv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ghpkwgAAANsAAAAPAAAAAAAAAAAAAAAAAJgCAABkcnMvZG93&#10;bnJldi54bWxQSwUGAAAAAAQABAD1AAAAhwMAAAAA&#10;" fillcolor="#e5e5e5" strokeweight="1pt"/>
                <v:oval id="Oval 236" o:spid="_x0000_s1036" style="position:absolute;left:9216;top:1730;width:577;height:57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Fs18EA&#10;AADcAAAADwAAAGRycy9kb3ducmV2LnhtbESPT4vCMBTE7wt+h/AEb2uqYJFqFBEE97b+OXh8Ns+m&#10;2LyUJNr67Y2wsMdhZn7DLNe9bcSTfKgdK5iMMxDEpdM1VwrOp933HESIyBobx6TgRQHWq8HXEgvt&#10;Oj7Q8xgrkSAcClRgYmwLKUNpyGIYu5Y4eTfnLcYkfSW1xy7BbSOnWZZLizWnBYMtbQ2V9+PDKuiv&#10;m/ne/AQz40uOv91L+p2+KTUa9psFiEh9/A//tfdawXSWw+dMOgJy9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aBbNfBAAAA3AAAAA8AAAAAAAAAAAAAAAAAmAIAAGRycy9kb3du&#10;cmV2LnhtbFBLBQYAAAAABAAEAPUAAACGAwAAAAA=&#10;" fillcolor="#e5e5e5" strokeweight="1pt"/>
                <v:line id="Line 237" o:spid="_x0000_s1037" style="position:absolute;visibility:visible;mso-wrap-style:square" from="8928,3170" to="10081,3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6XUV8MAAADcAAAADwAAAGRycy9kb3ducmV2LnhtbESPX2vCQBDE3wt+h2MF3+pFIW2IniKC&#10;UPBBagVfl9yaBHN7Ibf502/fKxT6OMzMb5jtfnKNGqgLtWcDq2UCirjwtubSwO3r9JqBCoJssfFM&#10;Br4pwH43e9libv3InzRcpVQRwiFHA5VIm2sdioochqVviaP38J1DibIrte1wjHDX6HWSvGmHNceF&#10;Cls6VlQ8r70z0MvjTNOtz+6UcSpjdkndcDFmMZ8OG1BCk/yH/9of1sA6fYffM/EI6N0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Ol1FfDAAAA3AAAAA8AAAAAAAAAAAAA&#10;AAAAoQIAAGRycy9kb3ducmV2LnhtbFBLBQYAAAAABAAEAPkAAACRAwAAAAA=&#10;" strokeweight="1pt">
                  <v:stroke startarrowwidth="narrow" startarrowlength="short" endarrowwidth="narrow" endarrowlength="short"/>
                </v:line>
                <v:line id="Line 238" o:spid="_x0000_s1038" style="position:absolute;visibility:visible;mso-wrap-style:square" from="3744,3170" to="3745,34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vJ/cAAAADcAAAADwAAAGRycy9kb3ducmV2LnhtbERPTWsCMRC9F/ofwhR6KTXrwkrZGqVW&#10;Kp4K1dLzsBk3SzeTsIm6/nvnIHh8vO/5cvS9OtGQusAGppMCFHETbMetgd/91+sbqJSRLfaBycCF&#10;EiwXjw9zrG048w+ddrlVEsKpRgMu51hrnRpHHtMkRGLhDmHwmAUOrbYDniXc97osipn22LE0OIz0&#10;6aj53x29lFTTvpoljavDJsZy7V7+/OrbmOen8eMdVKYx38U399YaKCtZK2fkCOjFF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Wryf3AAAAA3AAAAA8AAAAAAAAAAAAAAAAA&#10;oQIAAGRycy9kb3ducmV2LnhtbFBLBQYAAAAABAAEAPkAAACOAwAAAAA=&#10;">
                  <v:stroke startarrowwidth="narrow" startarrowlength="short" endarrow="block" endarrowwidth="narrow" endarrowlength="short"/>
                </v:line>
                <v:line id="Line 240" o:spid="_x0000_s1039" style="position:absolute;flip:y;visibility:visible;mso-wrap-style:square" from="7488,2306" to="7489,25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vq2MQAAADcAAAADwAAAGRycy9kb3ducmV2LnhtbESPQWsCMRSE7wX/Q3iCt5pVqOhqlCK0&#10;iPTgaun5sXkmazcv6ybV7b83guBxmJlvmMWqc7W4UBsqzwpGwwwEcel1xUbB9+HjdQoiRGSNtWdS&#10;8E8BVsveywJz7a9c0GUfjUgQDjkqsDE2uZShtOQwDH1DnLyjbx3GJFsjdYvXBHe1HGfZRDqsOC1Y&#10;bGhtqfzd/zkFG7M1u/UnmaKe/kyK4/lk3ddBqUG/e5+DiNTFZ/jR3mgF47cZ3M+kIyC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6+rYxAAAANwAAAAPAAAAAAAAAAAA&#10;AAAAAKECAABkcnMvZG93bnJldi54bWxQSwUGAAAAAAQABAD5AAAAkgMAAAAA&#10;">
                  <v:stroke startarrowwidth="narrow" startarrowlength="short" endarrow="block" endarrowwidth="narrow" endarrowlength="short"/>
                </v:line>
                <v:line id="Line 242" o:spid="_x0000_s1040" style="position:absolute;flip:y;visibility:visible;mso-wrap-style:square" from="9504,1429" to="9505,20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72J+MAAAADcAAAADwAAAGRycy9kb3ducmV2LnhtbERPTYvCMBC9C/sfwix403Q9FOkaZRFW&#10;RDxYlT0PzZhUm0m3iVr/vTkIHh/ve7boXSNu1IXas4KvcQaCuPK6ZqPgePgdTUGEiKyx8UwKHhRg&#10;Mf8YzLDQ/s4l3fbRiBTCoUAFNsa2kDJUlhyGsW+JE3fyncOYYGek7vCewl0jJ1mWS4c1pwaLLS0t&#10;VZf91SlYm43ZLVdkymb6l5en/7N124NSw8/+5xtEpD6+xS/3WiuY5Gl+OpOOgJw/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O9ifjAAAAA3AAAAA8AAAAAAAAAAAAAAAAA&#10;oQIAAGRycy9kb3ducmV2LnhtbFBLBQYAAAAABAAEAPkAAACOAwAAAAA=&#10;">
                  <v:stroke startarrowwidth="narrow" startarrowlength="short" endarrow="block" endarrowwidth="narrow" endarrowlength="short"/>
                </v:line>
              </v:group>
            </w:pict>
          </mc:Fallback>
        </mc:AlternateContent>
      </w:r>
      <w:r w:rsidR="005B5C46">
        <w:rPr>
          <w:i/>
          <w:sz w:val="28"/>
        </w:rPr>
        <w:t>Example – Golf ball bouncing off floor</w:t>
      </w:r>
    </w:p>
    <w:p w:rsidR="005B5C46" w:rsidRDefault="005B5C46" w:rsidP="005B5C46">
      <w:pPr>
        <w:widowControl w:val="0"/>
      </w:pPr>
    </w:p>
    <w:p w:rsidR="005B5C46" w:rsidRDefault="005B5C46" w:rsidP="005B5C46">
      <w:pPr>
        <w:widowControl w:val="0"/>
      </w:pPr>
    </w:p>
    <w:p w:rsidR="005B5C46" w:rsidRDefault="005B5C46" w:rsidP="005B5C46">
      <w:pPr>
        <w:widowControl w:val="0"/>
      </w:pPr>
    </w:p>
    <w:p w:rsidR="005B5C46" w:rsidRDefault="005B5C46" w:rsidP="005B5C46">
      <w:pPr>
        <w:widowControl w:val="0"/>
      </w:pPr>
    </w:p>
    <w:p w:rsidR="005B5C46" w:rsidRDefault="005B5C46" w:rsidP="005B5C46">
      <w:pPr>
        <w:widowControl w:val="0"/>
      </w:pPr>
    </w:p>
    <w:p w:rsidR="005B5C46" w:rsidRDefault="005B5C46" w:rsidP="005B5C46">
      <w:pPr>
        <w:widowControl w:val="0"/>
      </w:pPr>
    </w:p>
    <w:p w:rsidR="005B5C46" w:rsidRDefault="005B5C46" w:rsidP="005B5C46">
      <w:pPr>
        <w:widowControl w:val="0"/>
      </w:pPr>
    </w:p>
    <w:p w:rsidR="005B5C46" w:rsidRDefault="005B5C46" w:rsidP="005B5C46">
      <w:pPr>
        <w:widowControl w:val="0"/>
        <w:tabs>
          <w:tab w:val="left" w:pos="1890"/>
          <w:tab w:val="left" w:pos="3600"/>
          <w:tab w:val="left" w:pos="5670"/>
          <w:tab w:val="left" w:pos="7650"/>
        </w:tabs>
      </w:pPr>
      <w:r>
        <w:t>t = 0.000 s</w:t>
      </w:r>
      <w:r>
        <w:tab/>
        <w:t>t = 0.001 s</w:t>
      </w:r>
      <w:r>
        <w:tab/>
        <w:t>t = 0.002 s</w:t>
      </w:r>
      <w:r>
        <w:tab/>
        <w:t>t = 0.003 s</w:t>
      </w:r>
      <w:r>
        <w:tab/>
        <w:t>t=0.004 s</w:t>
      </w:r>
    </w:p>
    <w:p w:rsidR="005B5C46" w:rsidRDefault="005B5C46" w:rsidP="005B5C46">
      <w:pPr>
        <w:widowControl w:val="0"/>
      </w:pPr>
    </w:p>
    <w:p w:rsidR="005B5C46" w:rsidRDefault="005B5C46" w:rsidP="005B5C46">
      <w:pPr>
        <w:widowControl w:val="0"/>
      </w:pPr>
      <w:r>
        <w:t>A force-time diagram showing the impulse acting on the ball will look something like the following:</w:t>
      </w:r>
    </w:p>
    <w:p w:rsidR="005B5C46" w:rsidRDefault="003B0148" w:rsidP="005B5C46">
      <w:pPr>
        <w:widowControl w:val="0"/>
        <w:ind w:left="576" w:hanging="576"/>
      </w:pPr>
      <w:r>
        <w:rPr>
          <w:noProof/>
        </w:rPr>
        <mc:AlternateContent>
          <mc:Choice Requires="wpg">
            <w:drawing>
              <wp:anchor distT="0" distB="0" distL="114300" distR="114300" simplePos="0" relativeHeight="251661312" behindDoc="0" locked="0" layoutInCell="1" allowOverlap="1" wp14:anchorId="4CA2EE32" wp14:editId="2198C982">
                <wp:simplePos x="0" y="0"/>
                <wp:positionH relativeFrom="column">
                  <wp:posOffset>-291465</wp:posOffset>
                </wp:positionH>
                <wp:positionV relativeFrom="paragraph">
                  <wp:posOffset>44450</wp:posOffset>
                </wp:positionV>
                <wp:extent cx="6743700" cy="2308860"/>
                <wp:effectExtent l="0" t="0" r="0" b="0"/>
                <wp:wrapNone/>
                <wp:docPr id="1" name="Group 2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743700" cy="2308860"/>
                          <a:chOff x="981" y="7515"/>
                          <a:chExt cx="10620" cy="3636"/>
                        </a:xfrm>
                      </wpg:grpSpPr>
                      <wps:wsp>
                        <wps:cNvPr id="2" name="Line 243"/>
                        <wps:cNvCnPr/>
                        <wps:spPr bwMode="auto">
                          <a:xfrm>
                            <a:off x="1728" y="7695"/>
                            <a:ext cx="1" cy="288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 name="Line 244"/>
                        <wps:cNvCnPr/>
                        <wps:spPr bwMode="auto">
                          <a:xfrm>
                            <a:off x="1728" y="10574"/>
                            <a:ext cx="4033"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4" name="Rectangle 245"/>
                        <wps:cNvSpPr>
                          <a:spLocks noChangeArrowheads="1"/>
                        </wps:cNvSpPr>
                        <wps:spPr bwMode="auto">
                          <a:xfrm>
                            <a:off x="981" y="8381"/>
                            <a:ext cx="90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B5C46" w:rsidRDefault="005B5C46" w:rsidP="005B5C46">
                              <w:r>
                                <w:t>Force</w:t>
                              </w:r>
                            </w:p>
                          </w:txbxContent>
                        </wps:txbx>
                        <wps:bodyPr rot="0" vert="horz" wrap="square" lIns="12700" tIns="12700" rIns="12700" bIns="12700" anchor="t" anchorCtr="0" upright="1">
                          <a:noAutofit/>
                        </wps:bodyPr>
                      </wps:wsp>
                      <wps:wsp>
                        <wps:cNvPr id="5" name="Rectangle 246"/>
                        <wps:cNvSpPr>
                          <a:spLocks noChangeArrowheads="1"/>
                        </wps:cNvSpPr>
                        <wps:spPr bwMode="auto">
                          <a:xfrm>
                            <a:off x="5760" y="10286"/>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B5C46" w:rsidRDefault="005B5C46" w:rsidP="005B5C46">
                              <w:r>
                                <w:t>Time</w:t>
                              </w:r>
                            </w:p>
                          </w:txbxContent>
                        </wps:txbx>
                        <wps:bodyPr rot="0" vert="horz" wrap="square" lIns="12700" tIns="12700" rIns="12700" bIns="12700" anchor="t" anchorCtr="0" upright="1">
                          <a:noAutofit/>
                        </wps:bodyPr>
                      </wps:wsp>
                      <wps:wsp>
                        <wps:cNvPr id="6" name="Rectangle 247"/>
                        <wps:cNvSpPr>
                          <a:spLocks noChangeArrowheads="1"/>
                        </wps:cNvSpPr>
                        <wps:spPr bwMode="auto">
                          <a:xfrm>
                            <a:off x="1728" y="10861"/>
                            <a:ext cx="289"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B5C46" w:rsidRDefault="005B5C46" w:rsidP="005B5C46">
                              <w:r>
                                <w:t>0</w:t>
                              </w:r>
                            </w:p>
                          </w:txbxContent>
                        </wps:txbx>
                        <wps:bodyPr rot="0" vert="horz" wrap="square" lIns="12700" tIns="12700" rIns="12700" bIns="12700" anchor="t" anchorCtr="0" upright="1">
                          <a:noAutofit/>
                        </wps:bodyPr>
                      </wps:wsp>
                      <wps:wsp>
                        <wps:cNvPr id="7" name="Rectangle 248"/>
                        <wps:cNvSpPr>
                          <a:spLocks noChangeArrowheads="1"/>
                        </wps:cNvSpPr>
                        <wps:spPr bwMode="auto">
                          <a:xfrm>
                            <a:off x="3456" y="10862"/>
                            <a:ext cx="814"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B5C46" w:rsidRDefault="005B5C46" w:rsidP="005B5C46">
                              <w:r>
                                <w:t>0.002</w:t>
                              </w:r>
                            </w:p>
                          </w:txbxContent>
                        </wps:txbx>
                        <wps:bodyPr rot="0" vert="horz" wrap="square" lIns="12700" tIns="12700" rIns="12700" bIns="12700" anchor="t" anchorCtr="0" upright="1">
                          <a:noAutofit/>
                        </wps:bodyPr>
                      </wps:wsp>
                      <wps:wsp>
                        <wps:cNvPr id="8" name="Rectangle 249"/>
                        <wps:cNvSpPr>
                          <a:spLocks noChangeArrowheads="1"/>
                        </wps:cNvSpPr>
                        <wps:spPr bwMode="auto">
                          <a:xfrm>
                            <a:off x="5472" y="10862"/>
                            <a:ext cx="865"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B5C46" w:rsidRDefault="005B5C46" w:rsidP="005B5C46">
                              <w:r>
                                <w:t>0.004</w:t>
                              </w:r>
                            </w:p>
                          </w:txbxContent>
                        </wps:txbx>
                        <wps:bodyPr rot="0" vert="horz" wrap="square" lIns="12700" tIns="12700" rIns="12700" bIns="12700" anchor="t" anchorCtr="0" upright="1">
                          <a:noAutofit/>
                        </wps:bodyPr>
                      </wps:wsp>
                      <wps:wsp>
                        <wps:cNvPr id="9" name="Arc 250"/>
                        <wps:cNvSpPr>
                          <a:spLocks/>
                        </wps:cNvSpPr>
                        <wps:spPr bwMode="auto">
                          <a:xfrm flipV="1">
                            <a:off x="1728" y="9423"/>
                            <a:ext cx="1153" cy="11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 name="Arc 251"/>
                        <wps:cNvSpPr>
                          <a:spLocks/>
                        </wps:cNvSpPr>
                        <wps:spPr bwMode="auto">
                          <a:xfrm flipH="1">
                            <a:off x="2880" y="8271"/>
                            <a:ext cx="577" cy="11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 name="Arc 252"/>
                        <wps:cNvSpPr>
                          <a:spLocks/>
                        </wps:cNvSpPr>
                        <wps:spPr bwMode="auto">
                          <a:xfrm>
                            <a:off x="3456" y="8271"/>
                            <a:ext cx="577" cy="11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2" name="Arc 253"/>
                        <wps:cNvSpPr>
                          <a:spLocks/>
                        </wps:cNvSpPr>
                        <wps:spPr bwMode="auto">
                          <a:xfrm flipH="1" flipV="1">
                            <a:off x="4032" y="9423"/>
                            <a:ext cx="1153" cy="11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5" name="Rectangle 256"/>
                        <wps:cNvSpPr>
                          <a:spLocks noChangeArrowheads="1"/>
                        </wps:cNvSpPr>
                        <wps:spPr bwMode="auto">
                          <a:xfrm>
                            <a:off x="7488" y="8847"/>
                            <a:ext cx="2593" cy="1729"/>
                          </a:xfrm>
                          <a:prstGeom prst="rect">
                            <a:avLst/>
                          </a:prstGeom>
                          <a:solidFill>
                            <a:srgbClr val="BFBFBF"/>
                          </a:solidFill>
                          <a:ln w="12700">
                            <a:no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 name="Line 254"/>
                        <wps:cNvCnPr/>
                        <wps:spPr bwMode="auto">
                          <a:xfrm>
                            <a:off x="7488" y="7695"/>
                            <a:ext cx="1" cy="288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 name="Line 255"/>
                        <wps:cNvCnPr/>
                        <wps:spPr bwMode="auto">
                          <a:xfrm>
                            <a:off x="7488" y="10574"/>
                            <a:ext cx="3169" cy="1"/>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 name="Line 257"/>
                        <wps:cNvCnPr/>
                        <wps:spPr bwMode="auto">
                          <a:xfrm>
                            <a:off x="7488" y="8847"/>
                            <a:ext cx="2593" cy="1"/>
                          </a:xfrm>
                          <a:prstGeom prst="line">
                            <a:avLst/>
                          </a:prstGeom>
                          <a:noFill/>
                          <a:ln w="254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7" name="Rectangle 258"/>
                        <wps:cNvSpPr>
                          <a:spLocks noChangeArrowheads="1"/>
                        </wps:cNvSpPr>
                        <wps:spPr bwMode="auto">
                          <a:xfrm>
                            <a:off x="6741" y="8235"/>
                            <a:ext cx="865"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B5C46" w:rsidRDefault="005B5C46" w:rsidP="005B5C46">
                              <w:r>
                                <w:t>Force</w:t>
                              </w:r>
                            </w:p>
                          </w:txbxContent>
                        </wps:txbx>
                        <wps:bodyPr rot="0" vert="horz" wrap="square" lIns="12700" tIns="12700" rIns="12700" bIns="12700" anchor="t" anchorCtr="0" upright="1">
                          <a:noAutofit/>
                        </wps:bodyPr>
                      </wps:wsp>
                      <wps:wsp>
                        <wps:cNvPr id="18" name="Rectangle 259"/>
                        <wps:cNvSpPr>
                          <a:spLocks noChangeArrowheads="1"/>
                        </wps:cNvSpPr>
                        <wps:spPr bwMode="auto">
                          <a:xfrm>
                            <a:off x="10368" y="10286"/>
                            <a:ext cx="577"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5B5C46" w:rsidRDefault="005B5C46" w:rsidP="005B5C46">
                              <w:r>
                                <w:t>Time</w:t>
                              </w:r>
                            </w:p>
                          </w:txbxContent>
                        </wps:txbx>
                        <wps:bodyPr rot="0" vert="horz" wrap="square" lIns="12700" tIns="12700" rIns="12700" bIns="12700" anchor="t" anchorCtr="0" upright="1">
                          <a:noAutofit/>
                        </wps:bodyPr>
                      </wps:wsp>
                      <wps:wsp>
                        <wps:cNvPr id="19" name="AutoShape 260"/>
                        <wps:cNvSpPr>
                          <a:spLocks/>
                        </wps:cNvSpPr>
                        <wps:spPr bwMode="auto">
                          <a:xfrm>
                            <a:off x="4728" y="7783"/>
                            <a:ext cx="1440" cy="1440"/>
                          </a:xfrm>
                          <a:prstGeom prst="callout2">
                            <a:avLst>
                              <a:gd name="adj1" fmla="val 13889"/>
                              <a:gd name="adj2" fmla="val -8333"/>
                              <a:gd name="adj3" fmla="val 13889"/>
                              <a:gd name="adj4" fmla="val -48333"/>
                              <a:gd name="adj5" fmla="val 93889"/>
                              <a:gd name="adj6" fmla="val -88333"/>
                            </a:avLst>
                          </a:prstGeom>
                          <a:noFill/>
                          <a:ln w="12700">
                            <a:solidFill>
                              <a:srgbClr val="000000"/>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5B5C46" w:rsidRDefault="005B5C46" w:rsidP="005B5C46">
                              <w:r>
                                <w:t>Area equals the impulse</w:t>
                              </w:r>
                            </w:p>
                          </w:txbxContent>
                        </wps:txbx>
                        <wps:bodyPr rot="0" vert="horz" wrap="square" lIns="12700" tIns="12700" rIns="12700" bIns="12700" anchor="t" anchorCtr="0" upright="1">
                          <a:noAutofit/>
                        </wps:bodyPr>
                      </wps:wsp>
                      <wps:wsp>
                        <wps:cNvPr id="20" name="Text Box 278"/>
                        <wps:cNvSpPr txBox="1">
                          <a:spLocks noChangeArrowheads="1"/>
                        </wps:cNvSpPr>
                        <wps:spPr bwMode="auto">
                          <a:xfrm>
                            <a:off x="9261" y="7515"/>
                            <a:ext cx="234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6030" w:rsidRDefault="00626030">
                              <w:r>
                                <w:t xml:space="preserve">area = </w:t>
                              </w:r>
                              <w:proofErr w:type="spellStart"/>
                              <w:r>
                                <w:t>F</w:t>
                              </w:r>
                              <w:r w:rsidRPr="00626030">
                                <w:rPr>
                                  <w:rFonts w:ascii="Symbol" w:hAnsi="Symbol"/>
                                </w:rPr>
                                <w:t></w:t>
                              </w:r>
                              <w:r>
                                <w:t>t</w:t>
                              </w:r>
                              <w:proofErr w:type="spellEnd"/>
                            </w:p>
                            <w:p w:rsidR="00626030" w:rsidRDefault="00626030" w:rsidP="00626030">
                              <w:pPr>
                                <w:tabs>
                                  <w:tab w:val="left" w:pos="360"/>
                                </w:tabs>
                              </w:pPr>
                              <w:r>
                                <w:tab/>
                                <w:t>area = impulse</w:t>
                              </w:r>
                            </w:p>
                          </w:txbxContent>
                        </wps:txbx>
                        <wps:bodyPr rot="0" vert="horz" wrap="square" lIns="91440" tIns="45720" rIns="91440" bIns="45720" anchor="t" anchorCtr="0" upright="1">
                          <a:noAutofit/>
                        </wps:bodyPr>
                      </wps:wsp>
                      <wps:wsp>
                        <wps:cNvPr id="21" name="Line 279"/>
                        <wps:cNvCnPr/>
                        <wps:spPr bwMode="auto">
                          <a:xfrm flipH="1">
                            <a:off x="9081" y="7875"/>
                            <a:ext cx="36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85" o:spid="_x0000_s1034" style="position:absolute;left:0;text-align:left;margin-left:-22.95pt;margin-top:3.5pt;width:531pt;height:181.8pt;z-index:251661312" coordorigin="981,7515" coordsize="10620,363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">
                <v:line id="Line 243" o:spid="_x0000_s1035" style="position:absolute;visibility:visible;mso-wrap-style:square" from="1728,7695" to="1729,10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RitucAAAADaAAAADwAAAGRycy9kb3ducmV2LnhtbESPzYrCQBCE74LvMLTgTScKSsg6igiC&#10;sAdZFfbaZNokmOkJmc7Pvr2zsLDHoqq+onaH0dWqpzZUng2slgko4tzbigsDj/t5kYIKgmyx9kwG&#10;fijAYT+d7DCzfuAv6m9SqAjhkKGBUqTJtA55SQ7D0jfE0Xv61qFE2RbatjhEuKv1Okm22mHFcaHE&#10;hk4l5a9b5wx08vyk8dGl35TyRob0unH91Zj5bDx+gBIa5T/8175YA2v4vRJvgN6/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EYrbnAAAAA2gAAAA8AAAAAAAAAAAAAAAAA&#10;oQIAAGRycy9kb3ducmV2LnhtbFBLBQYAAAAABAAEAPkAAACOAwAAAAA=&#10;" strokeweight="1pt">
                  <v:stroke startarrowwidth="narrow" startarrowlength="short" endarrowwidth="narrow" endarrowlength="short"/>
                </v:line>
                <v:line id="Line 244" o:spid="_x0000_s1036" style="position:absolute;visibility:visible;mso-wrap-style:square" from="1728,10574" to="5761,10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lQIIsEAAADaAAAADwAAAGRycy9kb3ducmV2LnhtbESPX2vCQBDE3wt+h2OFvtWLiiWkniKC&#10;IPggtUJfl9yaBHN7Ibf547fvCUIfh5n5DbPejq5WPbWh8mxgPktAEefeVlwYuP4cPlJQQZAt1p7J&#10;wIMCbDeTtzVm1g/8Tf1FChUhHDI0UIo0mdYhL8lhmPmGOHo33zqUKNtC2xaHCHe1XiTJp3ZYcVwo&#10;saF9Sfn90jkDndxONF679JdSXsmQnleuPxvzPh13X6CERvkPv9pHa2AJzyvxBujN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eVAgiwQAAANoAAAAPAAAAAAAAAAAAAAAA&#10;AKECAABkcnMvZG93bnJldi54bWxQSwUGAAAAAAQABAD5AAAAjwMAAAAA&#10;" strokeweight="1pt">
                  <v:stroke startarrowwidth="narrow" startarrowlength="short" endarrowwidth="narrow" endarrowlength="short"/>
                </v:line>
                <v:rect id="Rectangle 245" o:spid="_x0000_s1037" style="position:absolute;left:981;top:8381;width:900;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r118MA&#10;AADaAAAADwAAAGRycy9kb3ducmV2LnhtbESPQWvCQBSE74L/YXlCb3VjaK2mrkELQvFk03p/ZF+T&#10;aPbtmt3G9N93hYLHYWa+YVb5YFrRU+cbywpm0wQEcWl1w5WCr8/d4wKED8gaW8uk4Jc85OvxaIWZ&#10;tlf+oL4IlYgQ9hkqqENwmZS+rMmgn1pHHL1v2xkMUXaV1B1eI9y0Mk2SuTTYcFyo0dFbTeW5+DEK&#10;zrPLc3/SL/vlYs7bdH9wR7dzSj1Mhs0riEBDuIf/2+9awRPcrsQb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Ir118MAAADaAAAADwAAAAAAAAAAAAAAAACYAgAAZHJzL2Rv&#10;d25yZXYueG1sUEsFBgAAAAAEAAQA9QAAAIgDAAAAAA==&#10;" filled="f" stroked="f" strokeweight="1pt">
                  <v:textbox inset="1pt,1pt,1pt,1pt">
                    <w:txbxContent>
                      <w:p w:rsidR="005B5C46" w:rsidRDefault="005B5C46" w:rsidP="005B5C46">
                        <w:r>
                          <w:t>Force</w:t>
                        </w:r>
                      </w:p>
                    </w:txbxContent>
                  </v:textbox>
                </v:rect>
                <v:rect id="Rectangle 246" o:spid="_x0000_s1038" style="position:absolute;left:5760;top:10286;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ZQTMIA&#10;AADaAAAADwAAAGRycy9kb3ducmV2LnhtbESPW4vCMBSE34X9D+Es+KapgrdqFBWExScvu++H5mzb&#10;tTmJTazdf28EwcdhZr5hFqvWVKKh2peWFQz6CQjizOqScwXf511vCsIHZI2VZVLwTx5Wy4/OAlNt&#10;73yk5hRyESHsU1RQhOBSKX1WkEHft444er+2NhiirHOpa7xHuKnkMEnG0mDJcaFAR9uCssvpZhRc&#10;BtdR86cn+9l0zJvh/uB+3M4p1f1s13MQgdrwDr/aX1rBCJ5X4g2Qy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xlBMwgAAANoAAAAPAAAAAAAAAAAAAAAAAJgCAABkcnMvZG93&#10;bnJldi54bWxQSwUGAAAAAAQABAD1AAAAhwMAAAAA&#10;" filled="f" stroked="f" strokeweight="1pt">
                  <v:textbox inset="1pt,1pt,1pt,1pt">
                    <w:txbxContent>
                      <w:p w:rsidR="005B5C46" w:rsidRDefault="005B5C46" w:rsidP="005B5C46">
                        <w:r>
                          <w:t>Time</w:t>
                        </w:r>
                      </w:p>
                    </w:txbxContent>
                  </v:textbox>
                </v:rect>
                <v:rect id="Rectangle 247" o:spid="_x0000_s1039" style="position:absolute;left:1728;top:10861;width:289;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TOO8MA&#10;AADaAAAADwAAAGRycy9kb3ducmV2LnhtbESPQWvCQBSE70L/w/IKvelGoTFN3UhbEMST2vb+yL4m&#10;abJvt9ltjP/eFQSPw8x8w6zWo+nEQL1vLCuYzxIQxKXVDVcKvj430wyED8gaO8uk4Ewe1sXDZIW5&#10;tic+0HAMlYgQ9jkqqENwuZS+rMmgn1lHHL0f2xsMUfaV1D2eItx0cpEkqTTYcFyo0dFHTWV7/DcK&#10;2vnf8/Crl7uXLOX3xW7vvt3GKfX0OL69ggg0hnv41t5qBSlcr8QbIIsL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xTOO8MAAADaAAAADwAAAAAAAAAAAAAAAACYAgAAZHJzL2Rv&#10;d25yZXYueG1sUEsFBgAAAAAEAAQA9QAAAIgDAAAAAA==&#10;" filled="f" stroked="f" strokeweight="1pt">
                  <v:textbox inset="1pt,1pt,1pt,1pt">
                    <w:txbxContent>
                      <w:p w:rsidR="005B5C46" w:rsidRDefault="005B5C46" w:rsidP="005B5C46">
                        <w:r>
                          <w:t>0</w:t>
                        </w:r>
                      </w:p>
                    </w:txbxContent>
                  </v:textbox>
                </v:rect>
                <v:rect id="Rectangle 248" o:spid="_x0000_s1040" style="position:absolute;left:3456;top:10862;width:814;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hroMIA&#10;AADaAAAADwAAAGRycy9kb3ducmV2LnhtbESPW4vCMBSE34X9D+Es+KapgrdqFBUE8cnL7vuhOdt2&#10;bU5iE2v3328EwcdhZr5hFqvWVKKh2peWFQz6CQjizOqScwVfl11vCsIHZI2VZVLwRx5Wy4/OAlNt&#10;H3yi5hxyESHsU1RQhOBSKX1WkEHft444ej+2NhiirHOpa3xEuKnkMEnG0mDJcaFAR9uCsuv5bhRc&#10;B7dR86snh9l0zJvh4ei+3c4p1f1s13MQgdrwDr/ae61gAs8r8QbI5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WGugwgAAANoAAAAPAAAAAAAAAAAAAAAAAJgCAABkcnMvZG93&#10;bnJldi54bWxQSwUGAAAAAAQABAD1AAAAhwMAAAAA&#10;" filled="f" stroked="f" strokeweight="1pt">
                  <v:textbox inset="1pt,1pt,1pt,1pt">
                    <w:txbxContent>
                      <w:p w:rsidR="005B5C46" w:rsidRDefault="005B5C46" w:rsidP="005B5C46">
                        <w:r>
                          <w:t>0.002</w:t>
                        </w:r>
                      </w:p>
                    </w:txbxContent>
                  </v:textbox>
                </v:rect>
                <v:rect id="Rectangle 249" o:spid="_x0000_s1041" style="position:absolute;left:5472;top:10862;width:865;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" filled="f" stroked="f" strokeweight="1pt">
                  <v:textbox inset="1pt,1pt,1pt,1pt">
                    <w:txbxContent>
                      <w:p w:rsidR="005B5C46" w:rsidRDefault="005B5C46" w:rsidP="005B5C46">
                        <w:r>
                          <w:t>0.004</w:t>
                        </w:r>
                      </w:p>
                    </w:txbxContent>
                  </v:textbox>
                </v:rect>
                <v:shape id="Arc 250" o:spid="_x0000_s1042" style="position:absolute;left:1728;top:9423;width:1153;height:1153;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TKfsMA&#10;AADaAAAADwAAAGRycy9kb3ducmV2LnhtbESPQWvCQBSE74L/YXmCN7PRhmJTV4nFokebinh8ZJ9J&#10;avZtyK6a/ntXKPQ4zMw3zGLVm0bcqHO1ZQXTKAZBXFhdc6ng8P05mYNwHlljY5kU/JKD1XI4WGCq&#10;7Z2/6Jb7UgQIuxQVVN63qZSuqMigi2xLHLyz7Qz6ILtS6g7vAW4aOYvjV2mw5rBQYUsfFRWX/GoU&#10;7F/WWXLcZuUmye32fJjbn2RzUmo86rN3EJ56/x/+a++0gjd4Xgk3QC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bTKfsMAAADaAAAADwAAAAAAAAAAAAAAAACYAgAAZHJzL2Rv&#10;d25yZXYueG1sUEsFBgAAAAAEAAQA9QAAAIgDAAAAAA==&#10;" path="m-1,nfc11929,,21600,9670,21600,21600em-1,nsc11929,,21600,9670,21600,21600l,21600,-1,xe" filled="f" strokeweight="2pt">
                  <v:path arrowok="t" o:extrusionok="f" o:connecttype="custom" o:connectlocs="0,0;1153,1153;0,1153" o:connectangles="0,0,0"/>
                </v:shape>
                <v:shape id="Arc 251" o:spid="_x0000_s1043" style="position:absolute;left:2880;top:8271;width:577;height:1153;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Tw3sQA&#10;AADbAAAADwAAAGRycy9kb3ducmV2LnhtbESPQWvCQBCF7wX/wzJCb3VjG4pEV4nFokebSvE4ZMck&#10;mp0N2a3Gf+8cCr3N8N68981iNbhWXakPjWcD00kCirj0tuHKwOH782UGKkRki61nMnCnAKvl6GmB&#10;mfU3/qJrESslIRwyNFDH2GVah7Imh2HiO2LRTr53GGXtK217vEm4a/Vrkrxrhw1LQ40dfdRUXopf&#10;Z2D/ts7Tn21ebdLCb0+HmT+nm6Mxz+Mhn4OKNMR/89/1zgq+0MsvMoBe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U08N7EAAAA2wAAAA8AAAAAAAAAAAAAAAAAmAIAAGRycy9k&#10;b3ducmV2LnhtbFBLBQYAAAAABAAEAPUAAACJAwAAAAA=&#10;" path="m-1,nfc11929,,21600,9670,21600,21600em-1,nsc11929,,21600,9670,21600,21600l,21600,-1,xe" filled="f" strokeweight="2pt">
                  <v:path arrowok="t" o:extrusionok="f" o:connecttype="custom" o:connectlocs="0,0;577,1153;0,1153" o:connectangles="0,0,0"/>
                </v:shape>
                <v:shape id="Arc 252" o:spid="_x0000_s1044" style="position:absolute;left:3456;top:8271;width:577;height:1153;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5TPMIA&#10;AADbAAAADwAAAGRycy9kb3ducmV2LnhtbERPS4vCMBC+L/gfwgheFk3rQZZqFPEBgh7W+sDj0Ixt&#10;tZmUJmr3328WFrzNx/ecyaw1lXhS40rLCuJBBII4s7rkXMHxsO5/gXAeWWNlmRT8kIPZtPMxwUTb&#10;F+/pmfpchBB2CSoovK8TKV1WkEE3sDVx4K62MegDbHKpG3yFcFPJYRSNpMGSQ0OBNS0Kyu7pwyjY&#10;XvXSbj95pW/nx265/44vaX1Sqtdt52MQnlr/Fv+7NzrMj+Hvl3CAn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jlM8wgAAANsAAAAPAAAAAAAAAAAAAAAAAJgCAABkcnMvZG93&#10;bnJldi54bWxQSwUGAAAAAAQABAD1AAAAhwMAAAAA&#10;" path="m-1,nfc11929,,21600,9670,21600,21600em-1,nsc11929,,21600,9670,21600,21600l,21600,-1,xe" filled="f" strokeweight="2pt">
                  <v:path arrowok="t" o:extrusionok="f" o:connecttype="custom" o:connectlocs="0,0;577,1153;0,1153" o:connectangles="0,0,0"/>
                </v:shape>
                <v:shape id="Arc 253" o:spid="_x0000_s1045" style="position:absolute;left:4032;top:9423;width:1153;height:1153;flip:x 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0jsIA&#10;AADbAAAADwAAAGRycy9kb3ducmV2LnhtbERPTWvCQBC9C/0PyxR6000DDSF1lVYUijkl9tDjkJ1m&#10;o9nZNLvV+O9dodDbPN7nLNeT7cWZRt85VvC8SEAQN0533Cr4POzmOQgfkDX2jknBlTysVw+zJRba&#10;Xbiicx1aEUPYF6jAhDAUUvrGkEW/cANx5L7daDFEOLZSj3iJ4baXaZJk0mLHscHgQBtDzan+tQrK&#10;bfVzPKRf+5dqI0vzbrMgc1Tq6XF6ewURaAr/4j/3h47zU7j/Eg+Qqx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L7SOwgAAANsAAAAPAAAAAAAAAAAAAAAAAJgCAABkcnMvZG93&#10;bnJldi54bWxQSwUGAAAAAAQABAD1AAAAhwMAAAAA&#10;" path="m-1,nfc11929,,21600,9670,21600,21600em-1,nsc11929,,21600,9670,21600,21600l,21600,-1,xe" filled="f" strokeweight="2pt">
                  <v:path arrowok="t" o:extrusionok="f" o:connecttype="custom" o:connectlocs="0,0;1153,1153;0,1153" o:connectangles="0,0,0"/>
                </v:shape>
                <v:rect id="Rectangle 256" o:spid="_x0000_s1046" style="position:absolute;left:7488;top:8847;width:2593;height:17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1PicIA&#10;AADbAAAADwAAAGRycy9kb3ducmV2LnhtbERPS2sCMRC+F/wPYYTeataCZV2N4gNBsIe6lnodNtPd&#10;pZtJuknj9t83hUJv8/E9Z7keTCci9b61rGA6yUAQV1a3XCt4vRwechA+IGvsLJOCb/KwXo3ullho&#10;e+MzxTLUIoWwL1BBE4IrpPRVQwb9xDrixL3b3mBIsK+l7vGWwk0nH7PsSRpsOTU06GjXUPVRfhkF&#10;z/Ezkivd/jSz1fwa6/zlbZsrdT8eNgsQgYbwL/5zH3WaP4PfX9IBcv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jHU+JwgAAANsAAAAPAAAAAAAAAAAAAAAAAJgCAABkcnMvZG93&#10;bnJldi54bWxQSwUGAAAAAAQABAD1AAAAhwMAAAAA&#10;" fillcolor="#bfbfbf" stroked="f" strokeweight="1pt"/>
                <v:line id="Line 254" o:spid="_x0000_s1047" style="position:absolute;visibility:visible;mso-wrap-style:square" from="7488,7695" to="7489,105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wiw9L8AAADbAAAADwAAAGRycy9kb3ducmV2LnhtbERPS2vCQBC+F/wPywi91Y2KJaSuIoIg&#10;eJBaodchOybB7GzITh7++64g9DYf33PW29HVqqc2VJ4NzGcJKOLc24oLA9efw0cKKgiyxdozGXhQ&#10;gO1m8rbGzPqBv6m/SKFiCIcMDZQiTaZ1yEtyGGa+IY7czbcOJcK20LbFIYa7Wi+S5FM7rDg2lNjQ&#10;vqT8fumcgU5uJxqvXfpLKa9kSM8r15+NeZ+Ouy9QQqP8i1/uo43zl/D8JR6gN3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jwiw9L8AAADbAAAADwAAAAAAAAAAAAAAAACh&#10;AgAAZHJzL2Rvd25yZXYueG1sUEsFBgAAAAAEAAQA+QAAAI0DAAAAAA==&#10;" strokeweight="1pt">
                  <v:stroke startarrowwidth="narrow" startarrowlength="short" endarrowwidth="narrow" endarrowlength="short"/>
                </v:line>
                <v:line id="Line 255" o:spid="_x0000_s1048" style="position:absolute;visibility:visible;mso-wrap-style:square" from="7488,10574" to="10657,10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EogL8AAADbAAAADwAAAGRycy9kb3ducmV2LnhtbERPS2vCQBC+F/wPywi91Y2iJaSuIoIg&#10;eJBaodchOybB7GzITh7++64g9DYf33PW29HVqqc2VJ4NzGcJKOLc24oLA9efw0cKKgiyxdozGXhQ&#10;gO1m8rbGzPqBv6m/SKFiCIcMDZQiTaZ1yEtyGGa+IY7czbcOJcK20LbFIYa7Wi+S5FM7rDg2lNjQ&#10;vqT8fumcgU5uJxqvXfpLKa9kSM8r15+NeZ+Ouy9QQqP8i1/uo43zl/D8JR6gN3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AOEogL8AAADbAAAADwAAAAAAAAAAAAAAAACh&#10;AgAAZHJzL2Rvd25yZXYueG1sUEsFBgAAAAAEAAQA+QAAAI0DAAAAAA==&#10;" strokeweight="1pt">
                  <v:stroke startarrowwidth="narrow" startarrowlength="short" endarrowwidth="narrow" endarrowlength="short"/>
                </v:line>
                <v:line id="Line 257" o:spid="_x0000_s1049" style="position:absolute;visibility:visible;mso-wrap-style:square" from="7488,8847" to="10081,88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8/7MEAAADbAAAADwAAAGRycy9kb3ducmV2LnhtbERP3UrDMBS+F3yHcAbebel0jFKXljEV&#10;527EbQ9waI5NtDkpSezq2xtB8O58fL9n00yuFyOFaD0rWC4KEMSt15Y7BefT07wEEROyxt4zKfim&#10;CE19fbXBSvsLv9F4TJ3IIRwrVGBSGiopY2vIYVz4gThz7z44TBmGTuqAlxzuenlbFGvp0HJuMDjQ&#10;zlD7efxyCrrSvkyvq7viYHbl82MYP7atfVDqZjZt70EkmtK/+M+913n+Gn5/yQfI+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vz/swQAAANsAAAAPAAAAAAAAAAAAAAAA&#10;AKECAABkcnMvZG93bnJldi54bWxQSwUGAAAAAAQABAD5AAAAjwMAAAAA&#10;" strokeweight="2pt">
                  <v:stroke startarrowwidth="narrow" startarrowlength="short" endarrowwidth="narrow" endarrowlength="short"/>
                </v:line>
                <v:rect id="Rectangle 258" o:spid="_x0000_s1050" style="position:absolute;left:6741;top:8235;width:865;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B2JsIA&#10;AADbAAAADwAAAGRycy9kb3ducmV2LnhtbERPTWvCQBC9C/6HZYReQt3Egi3RVbRQWshBqoLXITsm&#10;wexs2N2Y9N93CwVv83ifs96OphV3cr6xrCCbpyCIS6sbrhScTx/PbyB8QNbYWiYFP+Rhu5lO1phr&#10;O/A33Y+hEjGEfY4K6hC6XEpf1mTQz21HHLmrdQZDhK6S2uEQw00rF2m6lAYbjg01dvReU3k79kZB&#10;ckmWL/3CfZItDkmRyr3PDqNST7NxtwIRaAwP8b/7S8f5r/D3SzxAb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8HYmwgAAANsAAAAPAAAAAAAAAAAAAAAAAJgCAABkcnMvZG93&#10;bnJldi54bWxQSwUGAAAAAAQABAD1AAAAhwMAAAAA&#10;" filled="f" stroked="f" strokeweight="2pt">
                  <v:textbox inset="1pt,1pt,1pt,1pt">
                    <w:txbxContent>
                      <w:p w:rsidR="005B5C46" w:rsidRDefault="005B5C46" w:rsidP="005B5C46">
                        <w:r>
                          <w:t>Force</w:t>
                        </w:r>
                      </w:p>
                    </w:txbxContent>
                  </v:textbox>
                </v:rect>
                <v:rect id="Rectangle 259" o:spid="_x0000_s1051" style="position:absolute;left:10368;top:10286;width:577;height:28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iVMMA&#10;AADbAAAADwAAAGRycy9kb3ducmV2LnhtbESPQWvCQBCF7wX/wzKCl6AbLUiJrqKFouBBagWvQ3ZM&#10;gtnZsLtq/PedQ6G3Gd6b975ZrnvXqgeF2Hg2MJ3koIhLbxuuDJx/vsYfoGJCtth6JgMvirBeDd6W&#10;WFj/5G96nFKlJIRjgQbqlLpC61jW5DBOfEcs2tUHh0nWUGkb8CnhrtWzPJ9rhw1LQ40dfdZU3k53&#10;ZyC7ZPP3+yzsyB+O2SHX2zg99saMhv1mASpRn/7Nf9d7K/gCK7/IAHr1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2/iVMMAAADbAAAADwAAAAAAAAAAAAAAAACYAgAAZHJzL2Rv&#10;d25yZXYueG1sUEsFBgAAAAAEAAQA9QAAAIgDAAAAAA==&#10;" filled="f" stroked="f" strokeweight="2pt">
                  <v:textbox inset="1pt,1pt,1pt,1pt">
                    <w:txbxContent>
                      <w:p w:rsidR="005B5C46" w:rsidRDefault="005B5C46" w:rsidP="005B5C46">
                        <w:r>
                          <w:t>Time</w:t>
                        </w:r>
                      </w:p>
                    </w:txbxContent>
                  </v:textbox>
                </v:rect>
                <v:shapetype id="_x0000_t42" coordsize="21600,21600" o:spt="42" adj="-10080,24300,-3600,4050,-1800,4050" path="m@0@1l@2@3@4@5nfem,l21600,r,21600l,21600ns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textborder="f"/>
                </v:shapetype>
                <v:shape id="AutoShape 260" o:spid="_x0000_s1052" type="#_x0000_t42" style="position:absolute;left:4728;top:7783;width:1440;height:1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OEdMIA&#10;AADbAAAADwAAAGRycy9kb3ducmV2LnhtbERPTWuDQBC9F/oflin01qx6aFKbjZhAoQcLNfbS2+BO&#10;VOLOirtG8++7gUJu83ifs80W04sLja6zrCBeRSCIa6s7bhT8VB8vGxDOI2vsLZOCKznIdo8PW0y1&#10;nbmky9E3IoSwS1FB6/2QSunqlgy6lR2IA3eyo0Ef4NhIPeIcwk0vkyh6lQY7Dg0tDnRoqT4fJ6Ng&#10;v//Ni4jK4nCd5nhdVU2efH0r9fy05O8gPC3+Lv53f+ow/w1uv4QD5O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sI4R0wgAAANsAAAAPAAAAAAAAAAAAAAAAAJgCAABkcnMvZG93&#10;bnJldi54bWxQSwUGAAAAAAQABAD1AAAAhwMAAAAA&#10;" adj="-19080,20280,-10440,3000,,3000" filled="f" strokeweight="1pt">
                  <v:stroke startarrowwidth="narrow" startarrowlength="short" endarrowwidth="narrow" endarrowlength="short"/>
                  <v:textbox inset="1pt,1pt,1pt,1pt">
                    <w:txbxContent>
                      <w:p w:rsidR="005B5C46" w:rsidRDefault="005B5C46" w:rsidP="005B5C46">
                        <w:r>
                          <w:t>Area equals the impulse</w:t>
                        </w:r>
                      </w:p>
                    </w:txbxContent>
                  </v:textbox>
                  <o:callout v:ext="edit" minusy="t"/>
                </v:shape>
                <v:shape id="Text Box 278" o:spid="_x0000_s1053" type="#_x0000_t202" style="position:absolute;left:9261;top:7515;width:234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wfRMAA&#10;AADbAAAADwAAAGRycy9kb3ducmV2LnhtbERPz2vCMBS+C/sfwht4s8nEyVYbZSiDnSbWTfD2aJ5t&#10;sXkJTWa7/94cBjt+fL+LzWg7caM+tI41PGUKBHHlTMu1hq/j++wFRIjIBjvHpOGXAmzWD5MCc+MG&#10;PtCtjLVIIRxy1NDE6HMpQ9WQxZA5T5y4i+stxgT7WpoehxRuOzlXaikttpwaGvS0bai6lj9Ww/fn&#10;5XxaqH29s89+cKOSbF+l1tPH8W0FItIY/8V/7g+jYZ7Wpy/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uwfRMAAAADbAAAADwAAAAAAAAAAAAAAAACYAgAAZHJzL2Rvd25y&#10;ZXYueG1sUEsFBgAAAAAEAAQA9QAAAIUDAAAAAA==&#10;" filled="f" stroked="f">
                  <v:textbox>
                    <w:txbxContent>
                      <w:p w:rsidR="00626030" w:rsidRDefault="00626030">
                        <w:r>
                          <w:t xml:space="preserve">area = </w:t>
                        </w:r>
                        <w:proofErr w:type="spellStart"/>
                        <w:r>
                          <w:t>F</w:t>
                        </w:r>
                        <w:r w:rsidRPr="00626030">
                          <w:rPr>
                            <w:rFonts w:ascii="Symbol" w:hAnsi="Symbol"/>
                          </w:rPr>
                          <w:t></w:t>
                        </w:r>
                        <w:r>
                          <w:t>t</w:t>
                        </w:r>
                        <w:proofErr w:type="spellEnd"/>
                      </w:p>
                      <w:p w:rsidR="00626030" w:rsidRDefault="00626030" w:rsidP="00626030">
                        <w:pPr>
                          <w:tabs>
                            <w:tab w:val="left" w:pos="360"/>
                          </w:tabs>
                        </w:pPr>
                        <w:r>
                          <w:tab/>
                          <w:t>area = impulse</w:t>
                        </w:r>
                      </w:p>
                    </w:txbxContent>
                  </v:textbox>
                </v:shape>
                <v:line id="Line 279" o:spid="_x0000_s1054" style="position:absolute;flip:x;visibility:visible;mso-wrap-style:square" from="9081,7875" to="9441,9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NNRcUAAADbAAAADwAAAGRycy9kb3ducmV2LnhtbESPQWsCMRSE7wX/Q3iCl1KzSim6NYoI&#10;ggcvtbLi7XXzull287ImUbf/vikUPA4z8w2zWPW2FTfyoXasYDLOQBCXTtdcKTh+bl9mIEJE1tg6&#10;JgU/FGC1HDwtMNfuzh90O8RKJAiHHBWYGLtcylAashjGriNO3rfzFmOSvpLa4z3BbSunWfYmLdac&#10;Fgx2tDFUNoerVSBn++eLX3+9NkVzOs1NURbdea/UaNiv30FE6uMj/N/eaQXTCfx9ST9AL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NNRcUAAADbAAAADwAAAAAAAAAA&#10;AAAAAAChAgAAZHJzL2Rvd25yZXYueG1sUEsFBgAAAAAEAAQA+QAAAJMDAAAAAA==&#10;"/>
              </v:group>
            </w:pict>
          </mc:Fallback>
        </mc:AlternateContent>
      </w:r>
    </w:p>
    <w:p w:rsidR="005B5C46" w:rsidRDefault="005B5C46" w:rsidP="005B5C46">
      <w:pPr>
        <w:widowControl w:val="0"/>
        <w:ind w:left="576" w:hanging="576"/>
      </w:pPr>
    </w:p>
    <w:p w:rsidR="005B5C46" w:rsidRDefault="005B5C46" w:rsidP="005B5C46">
      <w:pPr>
        <w:widowControl w:val="0"/>
        <w:ind w:left="576" w:hanging="576"/>
      </w:pPr>
    </w:p>
    <w:p w:rsidR="005B5C46" w:rsidRDefault="005B5C46" w:rsidP="005B5C46">
      <w:pPr>
        <w:widowControl w:val="0"/>
        <w:ind w:left="576" w:hanging="576"/>
      </w:pPr>
    </w:p>
    <w:p w:rsidR="005B5C46" w:rsidRDefault="005B5C46" w:rsidP="005B5C46">
      <w:pPr>
        <w:widowControl w:val="0"/>
        <w:ind w:left="576" w:hanging="576"/>
      </w:pPr>
    </w:p>
    <w:p w:rsidR="005B5C46" w:rsidRDefault="005B5C46" w:rsidP="005B5C46">
      <w:pPr>
        <w:widowControl w:val="0"/>
        <w:ind w:left="576" w:hanging="576"/>
      </w:pPr>
    </w:p>
    <w:p w:rsidR="005B5C46" w:rsidRDefault="005B5C46" w:rsidP="005B5C46">
      <w:pPr>
        <w:widowControl w:val="0"/>
        <w:ind w:left="576" w:hanging="576"/>
      </w:pPr>
    </w:p>
    <w:p w:rsidR="005B5C46" w:rsidRDefault="005B5C46" w:rsidP="005B5C46">
      <w:pPr>
        <w:widowControl w:val="0"/>
        <w:ind w:left="576" w:hanging="576"/>
      </w:pPr>
    </w:p>
    <w:p w:rsidR="005B5C46" w:rsidRDefault="005B5C46" w:rsidP="005B5C46">
      <w:pPr>
        <w:widowControl w:val="0"/>
        <w:ind w:left="576" w:hanging="576"/>
      </w:pPr>
    </w:p>
    <w:p w:rsidR="005B5C46" w:rsidRDefault="005B5C46" w:rsidP="005B5C46">
      <w:pPr>
        <w:widowControl w:val="0"/>
        <w:ind w:left="576" w:hanging="576"/>
      </w:pPr>
    </w:p>
    <w:p w:rsidR="005B5C46" w:rsidRDefault="005B5C46" w:rsidP="005B5C46">
      <w:pPr>
        <w:widowControl w:val="0"/>
        <w:ind w:left="576" w:hanging="576"/>
      </w:pPr>
    </w:p>
    <w:p w:rsidR="005B5C46" w:rsidRDefault="005B5C46" w:rsidP="005B5C46">
      <w:pPr>
        <w:widowControl w:val="0"/>
        <w:ind w:left="576" w:hanging="576"/>
      </w:pPr>
    </w:p>
    <w:p w:rsidR="005B5C46" w:rsidRDefault="005B5C46" w:rsidP="005B5C46">
      <w:pPr>
        <w:widowControl w:val="0"/>
        <w:ind w:left="576" w:hanging="576"/>
      </w:pPr>
    </w:p>
    <w:p w:rsidR="005B5C46" w:rsidRDefault="005B5C46" w:rsidP="005B5C46">
      <w:pPr>
        <w:widowControl w:val="0"/>
        <w:ind w:left="576" w:hanging="576"/>
      </w:pPr>
    </w:p>
    <w:p w:rsidR="005B5C46" w:rsidRDefault="005B5C46" w:rsidP="005B5C46">
      <w:pPr>
        <w:widowControl w:val="0"/>
        <w:tabs>
          <w:tab w:val="left" w:pos="5490"/>
        </w:tabs>
        <w:ind w:left="576" w:hanging="576"/>
      </w:pPr>
      <w:r>
        <w:rPr>
          <w:b/>
        </w:rPr>
        <w:t>Force-Time Graph for Golf Ball</w:t>
      </w:r>
      <w:r>
        <w:rPr>
          <w:b/>
        </w:rPr>
        <w:tab/>
        <w:t>Force-Time for Constant Force</w:t>
      </w:r>
    </w:p>
    <w:p w:rsidR="005B5C46" w:rsidRDefault="005B5C46" w:rsidP="005B5C46">
      <w:pPr>
        <w:widowControl w:val="0"/>
        <w:tabs>
          <w:tab w:val="left" w:pos="5490"/>
        </w:tabs>
        <w:ind w:left="576" w:hanging="576"/>
      </w:pPr>
      <w:r>
        <w:tab/>
      </w:r>
      <w:r>
        <w:tab/>
        <w:t xml:space="preserve">  (for comparison)</w:t>
      </w:r>
    </w:p>
    <w:p w:rsidR="00867BE2" w:rsidRDefault="00867BE2" w:rsidP="005B2E9C">
      <w:pPr>
        <w:widowControl w:val="0"/>
      </w:pPr>
    </w:p>
    <w:p w:rsidR="005B5C46" w:rsidRDefault="00867BE2" w:rsidP="005B2E9C">
      <w:pPr>
        <w:widowControl w:val="0"/>
      </w:pPr>
      <w:r>
        <w:t>The impulse may be found by calculating the area under the force–time graph.</w:t>
      </w:r>
    </w:p>
    <w:p w:rsidR="00EB5EAE" w:rsidRDefault="00EB5EAE">
      <w:r>
        <w:br w:type="page"/>
      </w:r>
    </w:p>
    <w:p w:rsidR="00EB5EAE" w:rsidRPr="00E804BB" w:rsidRDefault="00735C92" w:rsidP="00EB5EAE">
      <w:r w:rsidRPr="00E804BB">
        <w:rPr>
          <w:i/>
          <w:noProof/>
        </w:rPr>
        <w:lastRenderedPageBreak/>
        <mc:AlternateContent>
          <mc:Choice Requires="wps">
            <w:drawing>
              <wp:anchor distT="0" distB="0" distL="114300" distR="114300" simplePos="0" relativeHeight="251719680" behindDoc="0" locked="0" layoutInCell="0" allowOverlap="1" wp14:anchorId="34AB20A5" wp14:editId="24102A91">
                <wp:simplePos x="0" y="0"/>
                <wp:positionH relativeFrom="column">
                  <wp:posOffset>-124358</wp:posOffset>
                </wp:positionH>
                <wp:positionV relativeFrom="paragraph">
                  <wp:posOffset>76810</wp:posOffset>
                </wp:positionV>
                <wp:extent cx="6218555" cy="7066483"/>
                <wp:effectExtent l="0" t="0" r="10795" b="20320"/>
                <wp:wrapNone/>
                <wp:docPr id="7519" name="Rectangle 2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18555" cy="706648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21" o:spid="_x0000_s1026" style="position:absolute;margin-left:-9.8pt;margin-top:6.05pt;width:489.65pt;height:556.4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" o:allowincell="f" filled="f"/>
            </w:pict>
          </mc:Fallback>
        </mc:AlternateContent>
      </w:r>
    </w:p>
    <w:p w:rsidR="00EB5EAE" w:rsidRPr="00E804BB" w:rsidRDefault="00EB5EAE" w:rsidP="00EB5EAE">
      <w:pPr>
        <w:numPr>
          <w:ilvl w:val="0"/>
          <w:numId w:val="5"/>
        </w:numPr>
        <w:tabs>
          <w:tab w:val="clear" w:pos="1440"/>
        </w:tabs>
        <w:rPr>
          <w:i/>
        </w:rPr>
      </w:pPr>
    </w:p>
    <w:p w:rsidR="00735C92" w:rsidRPr="00C11791" w:rsidRDefault="00735C92" w:rsidP="00735C92">
      <w:pPr>
        <w:widowControl w:val="0"/>
        <w:jc w:val="center"/>
        <w:rPr>
          <w:b/>
        </w:rPr>
      </w:pPr>
      <w:r>
        <w:rPr>
          <w:noProof/>
        </w:rPr>
        <mc:AlternateContent>
          <mc:Choice Requires="wpg">
            <w:drawing>
              <wp:anchor distT="0" distB="0" distL="114300" distR="114300" simplePos="0" relativeHeight="251717632" behindDoc="0" locked="0" layoutInCell="1" allowOverlap="1" wp14:anchorId="551922E4" wp14:editId="405C6C14">
                <wp:simplePos x="0" y="0"/>
                <wp:positionH relativeFrom="column">
                  <wp:posOffset>826618</wp:posOffset>
                </wp:positionH>
                <wp:positionV relativeFrom="paragraph">
                  <wp:posOffset>119761</wp:posOffset>
                </wp:positionV>
                <wp:extent cx="3990975" cy="2488565"/>
                <wp:effectExtent l="0" t="0" r="0" b="45085"/>
                <wp:wrapNone/>
                <wp:docPr id="286" name="Group 286"/>
                <wp:cNvGraphicFramePr/>
                <a:graphic xmlns:a="http://schemas.openxmlformats.org/drawingml/2006/main">
                  <a:graphicData uri="http://schemas.microsoft.com/office/word/2010/wordprocessingGroup">
                    <wpg:wgp>
                      <wpg:cNvGrpSpPr/>
                      <wpg:grpSpPr>
                        <a:xfrm>
                          <a:off x="0" y="0"/>
                          <a:ext cx="3990975" cy="2488565"/>
                          <a:chOff x="0" y="0"/>
                          <a:chExt cx="3991554" cy="2488758"/>
                        </a:xfrm>
                      </wpg:grpSpPr>
                      <wpg:grpSp>
                        <wpg:cNvPr id="287" name="Group 287"/>
                        <wpg:cNvGrpSpPr/>
                        <wpg:grpSpPr>
                          <a:xfrm>
                            <a:off x="0" y="0"/>
                            <a:ext cx="3991554" cy="2488758"/>
                            <a:chOff x="0" y="0"/>
                            <a:chExt cx="3991554" cy="2488758"/>
                          </a:xfrm>
                        </wpg:grpSpPr>
                        <wpg:grpSp>
                          <wpg:cNvPr id="32" name="Group 32"/>
                          <wpg:cNvGrpSpPr/>
                          <wpg:grpSpPr>
                            <a:xfrm>
                              <a:off x="492981" y="254442"/>
                              <a:ext cx="2941955" cy="2233930"/>
                              <a:chOff x="0" y="0"/>
                              <a:chExt cx="2941981" cy="2234316"/>
                            </a:xfrm>
                          </wpg:grpSpPr>
                          <wps:wsp>
                            <wps:cNvPr id="33" name="Straight Arrow Connector 33"/>
                            <wps:cNvCnPr/>
                            <wps:spPr>
                              <a:xfrm>
                                <a:off x="0" y="0"/>
                                <a:ext cx="7951" cy="2234316"/>
                              </a:xfrm>
                              <a:prstGeom prst="straightConnector1">
                                <a:avLst/>
                              </a:prstGeom>
                              <a:ln w="15875">
                                <a:solidFill>
                                  <a:schemeClr val="tx1"/>
                                </a:solidFill>
                                <a:headEnd type="triangle" w="sm" len="lg"/>
                                <a:tailEnd type="triangle" w="sm" len="lg"/>
                              </a:ln>
                            </wps:spPr>
                            <wps:style>
                              <a:lnRef idx="1">
                                <a:schemeClr val="accent1"/>
                              </a:lnRef>
                              <a:fillRef idx="0">
                                <a:schemeClr val="accent1"/>
                              </a:fillRef>
                              <a:effectRef idx="0">
                                <a:schemeClr val="accent1"/>
                              </a:effectRef>
                              <a:fontRef idx="minor">
                                <a:schemeClr val="tx1"/>
                              </a:fontRef>
                            </wps:style>
                            <wps:bodyPr/>
                          </wps:wsp>
                          <wps:wsp>
                            <wps:cNvPr id="34" name="Straight Arrow Connector 34"/>
                            <wps:cNvCnPr/>
                            <wps:spPr>
                              <a:xfrm flipH="1">
                                <a:off x="0" y="1097280"/>
                                <a:ext cx="2941981" cy="0"/>
                              </a:xfrm>
                              <a:prstGeom prst="straightConnector1">
                                <a:avLst/>
                              </a:prstGeom>
                              <a:ln w="15875">
                                <a:solidFill>
                                  <a:schemeClr val="tx1"/>
                                </a:solidFill>
                                <a:headEnd type="triangle" w="sm" len="lg"/>
                                <a:tailEnd type="none" w="sm" len="lg"/>
                              </a:ln>
                            </wps:spPr>
                            <wps:style>
                              <a:lnRef idx="1">
                                <a:schemeClr val="accent1"/>
                              </a:lnRef>
                              <a:fillRef idx="0">
                                <a:schemeClr val="accent1"/>
                              </a:fillRef>
                              <a:effectRef idx="0">
                                <a:schemeClr val="accent1"/>
                              </a:effectRef>
                              <a:fontRef idx="minor">
                                <a:schemeClr val="tx1"/>
                              </a:fontRef>
                            </wps:style>
                            <wps:bodyPr/>
                          </wps:wsp>
                          <wps:wsp>
                            <wps:cNvPr id="35" name="Straight Arrow Connector 35"/>
                            <wps:cNvCnPr/>
                            <wps:spPr>
                              <a:xfrm>
                                <a:off x="7951" y="858740"/>
                                <a:ext cx="2759102" cy="0"/>
                              </a:xfrm>
                              <a:prstGeom prst="straightConnector1">
                                <a:avLst/>
                              </a:prstGeom>
                              <a:ln w="6350">
                                <a:solidFill>
                                  <a:schemeClr val="accent1"/>
                                </a:solidFill>
                                <a:headEnd type="none" w="sm" len="lg"/>
                                <a:tailEnd type="none" w="sm" len="lg"/>
                              </a:ln>
                            </wps:spPr>
                            <wps:style>
                              <a:lnRef idx="1">
                                <a:schemeClr val="accent1"/>
                              </a:lnRef>
                              <a:fillRef idx="0">
                                <a:schemeClr val="accent1"/>
                              </a:fillRef>
                              <a:effectRef idx="0">
                                <a:schemeClr val="accent1"/>
                              </a:effectRef>
                              <a:fontRef idx="minor">
                                <a:schemeClr val="tx1"/>
                              </a:fontRef>
                            </wps:style>
                            <wps:bodyPr/>
                          </wps:wsp>
                          <wps:wsp>
                            <wps:cNvPr id="36" name="Straight Arrow Connector 36"/>
                            <wps:cNvCnPr/>
                            <wps:spPr>
                              <a:xfrm>
                                <a:off x="7951" y="620201"/>
                                <a:ext cx="2759102" cy="0"/>
                              </a:xfrm>
                              <a:prstGeom prst="straightConnector1">
                                <a:avLst/>
                              </a:prstGeom>
                              <a:ln w="6350">
                                <a:solidFill>
                                  <a:schemeClr val="accent1"/>
                                </a:solidFill>
                                <a:headEnd type="none" w="sm" len="lg"/>
                                <a:tailEnd type="none" w="sm" len="lg"/>
                              </a:ln>
                            </wps:spPr>
                            <wps:style>
                              <a:lnRef idx="1">
                                <a:schemeClr val="accent1"/>
                              </a:lnRef>
                              <a:fillRef idx="0">
                                <a:schemeClr val="accent1"/>
                              </a:fillRef>
                              <a:effectRef idx="0">
                                <a:schemeClr val="accent1"/>
                              </a:effectRef>
                              <a:fontRef idx="minor">
                                <a:schemeClr val="tx1"/>
                              </a:fontRef>
                            </wps:style>
                            <wps:bodyPr/>
                          </wps:wsp>
                          <wps:wsp>
                            <wps:cNvPr id="37" name="Straight Arrow Connector 37"/>
                            <wps:cNvCnPr/>
                            <wps:spPr>
                              <a:xfrm>
                                <a:off x="7951" y="389613"/>
                                <a:ext cx="2759075" cy="0"/>
                              </a:xfrm>
                              <a:prstGeom prst="straightConnector1">
                                <a:avLst/>
                              </a:prstGeom>
                              <a:ln w="6350">
                                <a:solidFill>
                                  <a:schemeClr val="accent1"/>
                                </a:solidFill>
                                <a:headEnd type="none" w="sm" len="lg"/>
                                <a:tailEnd type="none" w="sm" len="lg"/>
                              </a:ln>
                            </wps:spPr>
                            <wps:style>
                              <a:lnRef idx="1">
                                <a:schemeClr val="accent1"/>
                              </a:lnRef>
                              <a:fillRef idx="0">
                                <a:schemeClr val="accent1"/>
                              </a:fillRef>
                              <a:effectRef idx="0">
                                <a:schemeClr val="accent1"/>
                              </a:effectRef>
                              <a:fontRef idx="minor">
                                <a:schemeClr val="tx1"/>
                              </a:fontRef>
                            </wps:style>
                            <wps:bodyPr/>
                          </wps:wsp>
                          <wps:wsp>
                            <wps:cNvPr id="38" name="Straight Arrow Connector 38"/>
                            <wps:cNvCnPr/>
                            <wps:spPr>
                              <a:xfrm>
                                <a:off x="7951" y="166977"/>
                                <a:ext cx="2759102" cy="0"/>
                              </a:xfrm>
                              <a:prstGeom prst="straightConnector1">
                                <a:avLst/>
                              </a:prstGeom>
                              <a:ln w="6350">
                                <a:solidFill>
                                  <a:schemeClr val="accent1"/>
                                </a:solidFill>
                                <a:headEnd type="none" w="sm" len="lg"/>
                                <a:tailEnd type="none" w="sm" len="lg"/>
                              </a:ln>
                            </wps:spPr>
                            <wps:style>
                              <a:lnRef idx="1">
                                <a:schemeClr val="accent1"/>
                              </a:lnRef>
                              <a:fillRef idx="0">
                                <a:schemeClr val="accent1"/>
                              </a:fillRef>
                              <a:effectRef idx="0">
                                <a:schemeClr val="accent1"/>
                              </a:effectRef>
                              <a:fontRef idx="minor">
                                <a:schemeClr val="tx1"/>
                              </a:fontRef>
                            </wps:style>
                            <wps:bodyPr/>
                          </wps:wsp>
                          <wps:wsp>
                            <wps:cNvPr id="64" name="Straight Arrow Connector 64"/>
                            <wps:cNvCnPr/>
                            <wps:spPr>
                              <a:xfrm>
                                <a:off x="7951" y="1335819"/>
                                <a:ext cx="2759075" cy="0"/>
                              </a:xfrm>
                              <a:prstGeom prst="straightConnector1">
                                <a:avLst/>
                              </a:prstGeom>
                              <a:ln w="6350">
                                <a:solidFill>
                                  <a:schemeClr val="accent1"/>
                                </a:solidFill>
                                <a:headEnd type="none" w="sm" len="lg"/>
                                <a:tailEnd type="none" w="sm" len="lg"/>
                              </a:ln>
                            </wps:spPr>
                            <wps:style>
                              <a:lnRef idx="1">
                                <a:schemeClr val="accent1"/>
                              </a:lnRef>
                              <a:fillRef idx="0">
                                <a:schemeClr val="accent1"/>
                              </a:fillRef>
                              <a:effectRef idx="0">
                                <a:schemeClr val="accent1"/>
                              </a:effectRef>
                              <a:fontRef idx="minor">
                                <a:schemeClr val="tx1"/>
                              </a:fontRef>
                            </wps:style>
                            <wps:bodyPr/>
                          </wps:wsp>
                          <wps:wsp>
                            <wps:cNvPr id="65" name="Straight Arrow Connector 65"/>
                            <wps:cNvCnPr/>
                            <wps:spPr>
                              <a:xfrm>
                                <a:off x="7951" y="1566406"/>
                                <a:ext cx="2759075" cy="0"/>
                              </a:xfrm>
                              <a:prstGeom prst="straightConnector1">
                                <a:avLst/>
                              </a:prstGeom>
                              <a:ln w="6350">
                                <a:solidFill>
                                  <a:schemeClr val="accent1"/>
                                </a:solidFill>
                                <a:headEnd type="none" w="sm" len="lg"/>
                                <a:tailEnd type="none" w="sm" len="lg"/>
                              </a:ln>
                            </wps:spPr>
                            <wps:style>
                              <a:lnRef idx="1">
                                <a:schemeClr val="accent1"/>
                              </a:lnRef>
                              <a:fillRef idx="0">
                                <a:schemeClr val="accent1"/>
                              </a:fillRef>
                              <a:effectRef idx="0">
                                <a:schemeClr val="accent1"/>
                              </a:effectRef>
                              <a:fontRef idx="minor">
                                <a:schemeClr val="tx1"/>
                              </a:fontRef>
                            </wps:style>
                            <wps:bodyPr/>
                          </wps:wsp>
                          <wps:wsp>
                            <wps:cNvPr id="66" name="Straight Arrow Connector 66"/>
                            <wps:cNvCnPr/>
                            <wps:spPr>
                              <a:xfrm>
                                <a:off x="7951" y="1820848"/>
                                <a:ext cx="2759102" cy="0"/>
                              </a:xfrm>
                              <a:prstGeom prst="straightConnector1">
                                <a:avLst/>
                              </a:prstGeom>
                              <a:ln w="6350">
                                <a:solidFill>
                                  <a:schemeClr val="accent1"/>
                                </a:solidFill>
                                <a:headEnd type="none" w="sm" len="lg"/>
                                <a:tailEnd type="none" w="sm" len="lg"/>
                              </a:ln>
                            </wps:spPr>
                            <wps:style>
                              <a:lnRef idx="1">
                                <a:schemeClr val="accent1"/>
                              </a:lnRef>
                              <a:fillRef idx="0">
                                <a:schemeClr val="accent1"/>
                              </a:fillRef>
                              <a:effectRef idx="0">
                                <a:schemeClr val="accent1"/>
                              </a:effectRef>
                              <a:fontRef idx="minor">
                                <a:schemeClr val="tx1"/>
                              </a:fontRef>
                            </wps:style>
                            <wps:bodyPr/>
                          </wps:wsp>
                          <wps:wsp>
                            <wps:cNvPr id="67" name="Straight Arrow Connector 67"/>
                            <wps:cNvCnPr/>
                            <wps:spPr>
                              <a:xfrm flipV="1">
                                <a:off x="7951" y="2067339"/>
                                <a:ext cx="2759102" cy="1077"/>
                              </a:xfrm>
                              <a:prstGeom prst="straightConnector1">
                                <a:avLst/>
                              </a:prstGeom>
                              <a:ln w="6350">
                                <a:solidFill>
                                  <a:schemeClr val="accent1"/>
                                </a:solidFill>
                                <a:headEnd type="none" w="sm" len="lg"/>
                                <a:tailEnd type="none" w="sm" len="lg"/>
                              </a:ln>
                            </wps:spPr>
                            <wps:style>
                              <a:lnRef idx="1">
                                <a:schemeClr val="accent1"/>
                              </a:lnRef>
                              <a:fillRef idx="0">
                                <a:schemeClr val="accent1"/>
                              </a:fillRef>
                              <a:effectRef idx="0">
                                <a:schemeClr val="accent1"/>
                              </a:effectRef>
                              <a:fontRef idx="minor">
                                <a:schemeClr val="tx1"/>
                              </a:fontRef>
                            </wps:style>
                            <wps:bodyPr/>
                          </wps:wsp>
                          <wps:wsp>
                            <wps:cNvPr id="68" name="Straight Arrow Connector 68"/>
                            <wps:cNvCnPr/>
                            <wps:spPr>
                              <a:xfrm flipV="1">
                                <a:off x="326003" y="166977"/>
                                <a:ext cx="0" cy="1899285"/>
                              </a:xfrm>
                              <a:prstGeom prst="straightConnector1">
                                <a:avLst/>
                              </a:prstGeom>
                              <a:ln w="6350">
                                <a:solidFill>
                                  <a:schemeClr val="accent1"/>
                                </a:solidFill>
                                <a:headEnd type="none" w="sm" len="lg"/>
                                <a:tailEnd type="none" w="sm" len="lg"/>
                              </a:ln>
                            </wps:spPr>
                            <wps:style>
                              <a:lnRef idx="1">
                                <a:schemeClr val="accent1"/>
                              </a:lnRef>
                              <a:fillRef idx="0">
                                <a:schemeClr val="accent1"/>
                              </a:fillRef>
                              <a:effectRef idx="0">
                                <a:schemeClr val="accent1"/>
                              </a:effectRef>
                              <a:fontRef idx="minor">
                                <a:schemeClr val="tx1"/>
                              </a:fontRef>
                            </wps:style>
                            <wps:bodyPr/>
                          </wps:wsp>
                          <wps:wsp>
                            <wps:cNvPr id="69" name="Straight Arrow Connector 69"/>
                            <wps:cNvCnPr/>
                            <wps:spPr>
                              <a:xfrm flipV="1">
                                <a:off x="652007" y="166977"/>
                                <a:ext cx="0" cy="1899285"/>
                              </a:xfrm>
                              <a:prstGeom prst="straightConnector1">
                                <a:avLst/>
                              </a:prstGeom>
                              <a:ln w="6350">
                                <a:solidFill>
                                  <a:schemeClr val="accent1"/>
                                </a:solidFill>
                                <a:headEnd type="none" w="sm" len="lg"/>
                                <a:tailEnd type="none" w="sm" len="lg"/>
                              </a:ln>
                            </wps:spPr>
                            <wps:style>
                              <a:lnRef idx="1">
                                <a:schemeClr val="accent1"/>
                              </a:lnRef>
                              <a:fillRef idx="0">
                                <a:schemeClr val="accent1"/>
                              </a:fillRef>
                              <a:effectRef idx="0">
                                <a:schemeClr val="accent1"/>
                              </a:effectRef>
                              <a:fontRef idx="minor">
                                <a:schemeClr val="tx1"/>
                              </a:fontRef>
                            </wps:style>
                            <wps:bodyPr/>
                          </wps:wsp>
                          <wps:wsp>
                            <wps:cNvPr id="70" name="Straight Arrow Connector 70"/>
                            <wps:cNvCnPr/>
                            <wps:spPr>
                              <a:xfrm flipV="1">
                                <a:off x="993913" y="166977"/>
                                <a:ext cx="0" cy="1899285"/>
                              </a:xfrm>
                              <a:prstGeom prst="straightConnector1">
                                <a:avLst/>
                              </a:prstGeom>
                              <a:ln w="6350">
                                <a:solidFill>
                                  <a:schemeClr val="accent1"/>
                                </a:solidFill>
                                <a:headEnd type="none" w="sm" len="lg"/>
                                <a:tailEnd type="none" w="sm" len="lg"/>
                              </a:ln>
                            </wps:spPr>
                            <wps:style>
                              <a:lnRef idx="1">
                                <a:schemeClr val="accent1"/>
                              </a:lnRef>
                              <a:fillRef idx="0">
                                <a:schemeClr val="accent1"/>
                              </a:fillRef>
                              <a:effectRef idx="0">
                                <a:schemeClr val="accent1"/>
                              </a:effectRef>
                              <a:fontRef idx="minor">
                                <a:schemeClr val="tx1"/>
                              </a:fontRef>
                            </wps:style>
                            <wps:bodyPr/>
                          </wps:wsp>
                          <wps:wsp>
                            <wps:cNvPr id="71" name="Straight Arrow Connector 71"/>
                            <wps:cNvCnPr/>
                            <wps:spPr>
                              <a:xfrm flipV="1">
                                <a:off x="1351721" y="174928"/>
                                <a:ext cx="0" cy="1899285"/>
                              </a:xfrm>
                              <a:prstGeom prst="straightConnector1">
                                <a:avLst/>
                              </a:prstGeom>
                              <a:ln w="6350">
                                <a:solidFill>
                                  <a:schemeClr val="accent1"/>
                                </a:solidFill>
                                <a:headEnd type="none" w="sm" len="lg"/>
                                <a:tailEnd type="none" w="sm" len="lg"/>
                              </a:ln>
                            </wps:spPr>
                            <wps:style>
                              <a:lnRef idx="1">
                                <a:schemeClr val="accent1"/>
                              </a:lnRef>
                              <a:fillRef idx="0">
                                <a:schemeClr val="accent1"/>
                              </a:fillRef>
                              <a:effectRef idx="0">
                                <a:schemeClr val="accent1"/>
                              </a:effectRef>
                              <a:fontRef idx="minor">
                                <a:schemeClr val="tx1"/>
                              </a:fontRef>
                            </wps:style>
                            <wps:bodyPr/>
                          </wps:wsp>
                          <wps:wsp>
                            <wps:cNvPr id="72" name="Straight Arrow Connector 72"/>
                            <wps:cNvCnPr/>
                            <wps:spPr>
                              <a:xfrm flipV="1">
                                <a:off x="1701579" y="174928"/>
                                <a:ext cx="0" cy="1899285"/>
                              </a:xfrm>
                              <a:prstGeom prst="straightConnector1">
                                <a:avLst/>
                              </a:prstGeom>
                              <a:ln w="6350">
                                <a:solidFill>
                                  <a:schemeClr val="accent1"/>
                                </a:solidFill>
                                <a:headEnd type="none" w="sm" len="lg"/>
                                <a:tailEnd type="none" w="sm" len="lg"/>
                              </a:ln>
                            </wps:spPr>
                            <wps:style>
                              <a:lnRef idx="1">
                                <a:schemeClr val="accent1"/>
                              </a:lnRef>
                              <a:fillRef idx="0">
                                <a:schemeClr val="accent1"/>
                              </a:fillRef>
                              <a:effectRef idx="0">
                                <a:schemeClr val="accent1"/>
                              </a:effectRef>
                              <a:fontRef idx="minor">
                                <a:schemeClr val="tx1"/>
                              </a:fontRef>
                            </wps:style>
                            <wps:bodyPr/>
                          </wps:wsp>
                          <wps:wsp>
                            <wps:cNvPr id="73" name="Straight Arrow Connector 73"/>
                            <wps:cNvCnPr/>
                            <wps:spPr>
                              <a:xfrm flipV="1">
                                <a:off x="2059387" y="166977"/>
                                <a:ext cx="0" cy="1899285"/>
                              </a:xfrm>
                              <a:prstGeom prst="straightConnector1">
                                <a:avLst/>
                              </a:prstGeom>
                              <a:ln w="6350">
                                <a:solidFill>
                                  <a:schemeClr val="accent1"/>
                                </a:solidFill>
                                <a:headEnd type="none" w="sm" len="lg"/>
                                <a:tailEnd type="none" w="sm" len="lg"/>
                              </a:ln>
                            </wps:spPr>
                            <wps:style>
                              <a:lnRef idx="1">
                                <a:schemeClr val="accent1"/>
                              </a:lnRef>
                              <a:fillRef idx="0">
                                <a:schemeClr val="accent1"/>
                              </a:fillRef>
                              <a:effectRef idx="0">
                                <a:schemeClr val="accent1"/>
                              </a:effectRef>
                              <a:fontRef idx="minor">
                                <a:schemeClr val="tx1"/>
                              </a:fontRef>
                            </wps:style>
                            <wps:bodyPr/>
                          </wps:wsp>
                          <wps:wsp>
                            <wps:cNvPr id="74" name="Straight Arrow Connector 74"/>
                            <wps:cNvCnPr/>
                            <wps:spPr>
                              <a:xfrm flipV="1">
                                <a:off x="2401293" y="166977"/>
                                <a:ext cx="0" cy="1899285"/>
                              </a:xfrm>
                              <a:prstGeom prst="straightConnector1">
                                <a:avLst/>
                              </a:prstGeom>
                              <a:ln w="6350">
                                <a:solidFill>
                                  <a:schemeClr val="accent1"/>
                                </a:solidFill>
                                <a:headEnd type="none" w="sm" len="lg"/>
                                <a:tailEnd type="none" w="sm" len="lg"/>
                              </a:ln>
                            </wps:spPr>
                            <wps:style>
                              <a:lnRef idx="1">
                                <a:schemeClr val="accent1"/>
                              </a:lnRef>
                              <a:fillRef idx="0">
                                <a:schemeClr val="accent1"/>
                              </a:fillRef>
                              <a:effectRef idx="0">
                                <a:schemeClr val="accent1"/>
                              </a:effectRef>
                              <a:fontRef idx="minor">
                                <a:schemeClr val="tx1"/>
                              </a:fontRef>
                            </wps:style>
                            <wps:bodyPr/>
                          </wps:wsp>
                          <wps:wsp>
                            <wps:cNvPr id="75" name="Straight Arrow Connector 75"/>
                            <wps:cNvCnPr/>
                            <wps:spPr>
                              <a:xfrm flipV="1">
                                <a:off x="2767053" y="166977"/>
                                <a:ext cx="0" cy="1899285"/>
                              </a:xfrm>
                              <a:prstGeom prst="straightConnector1">
                                <a:avLst/>
                              </a:prstGeom>
                              <a:ln w="6350">
                                <a:solidFill>
                                  <a:schemeClr val="accent1"/>
                                </a:solidFill>
                                <a:headEnd type="none" w="sm" len="lg"/>
                                <a:tailEnd type="none" w="sm" len="lg"/>
                              </a:ln>
                            </wps:spPr>
                            <wps:style>
                              <a:lnRef idx="1">
                                <a:schemeClr val="accent1"/>
                              </a:lnRef>
                              <a:fillRef idx="0">
                                <a:schemeClr val="accent1"/>
                              </a:fillRef>
                              <a:effectRef idx="0">
                                <a:schemeClr val="accent1"/>
                              </a:effectRef>
                              <a:fontRef idx="minor">
                                <a:schemeClr val="tx1"/>
                              </a:fontRef>
                            </wps:style>
                            <wps:bodyPr/>
                          </wps:wsp>
                        </wpg:grpSp>
                        <wps:wsp>
                          <wps:cNvPr id="76" name="Text Box 2"/>
                          <wps:cNvSpPr txBox="1">
                            <a:spLocks noChangeArrowheads="1"/>
                          </wps:cNvSpPr>
                          <wps:spPr bwMode="auto">
                            <a:xfrm>
                              <a:off x="0" y="278295"/>
                              <a:ext cx="389614" cy="278296"/>
                            </a:xfrm>
                            <a:prstGeom prst="rect">
                              <a:avLst/>
                            </a:prstGeom>
                            <a:noFill/>
                            <a:ln w="9525">
                              <a:noFill/>
                              <a:miter lim="800000"/>
                              <a:headEnd/>
                              <a:tailEnd/>
                            </a:ln>
                          </wps:spPr>
                          <wps:txbx>
                            <w:txbxContent>
                              <w:p w:rsidR="00735C92" w:rsidRDefault="00735C92" w:rsidP="00735C92">
                                <w:pPr>
                                  <w:jc w:val="right"/>
                                </w:pPr>
                                <w:r>
                                  <w:t>8</w:t>
                                </w:r>
                              </w:p>
                            </w:txbxContent>
                          </wps:txbx>
                          <wps:bodyPr rot="0" vert="horz" wrap="square" lIns="91440" tIns="45720" rIns="91440" bIns="45720" anchor="t" anchorCtr="0">
                            <a:spAutoFit/>
                          </wps:bodyPr>
                        </wps:wsp>
                        <wps:wsp>
                          <wps:cNvPr id="77" name="Text Box 2"/>
                          <wps:cNvSpPr txBox="1">
                            <a:spLocks noChangeArrowheads="1"/>
                          </wps:cNvSpPr>
                          <wps:spPr bwMode="auto">
                            <a:xfrm>
                              <a:off x="7951" y="962108"/>
                              <a:ext cx="389614" cy="278295"/>
                            </a:xfrm>
                            <a:prstGeom prst="rect">
                              <a:avLst/>
                            </a:prstGeom>
                            <a:noFill/>
                            <a:ln w="9525">
                              <a:noFill/>
                              <a:miter lim="800000"/>
                              <a:headEnd/>
                              <a:tailEnd/>
                            </a:ln>
                          </wps:spPr>
                          <wps:txbx>
                            <w:txbxContent>
                              <w:p w:rsidR="00735C92" w:rsidRDefault="00735C92" w:rsidP="00735C92">
                                <w:pPr>
                                  <w:jc w:val="right"/>
                                </w:pPr>
                                <w:r>
                                  <w:t>2</w:t>
                                </w:r>
                              </w:p>
                            </w:txbxContent>
                          </wps:txbx>
                          <wps:bodyPr rot="0" vert="horz" wrap="square" lIns="91440" tIns="45720" rIns="91440" bIns="45720" anchor="t" anchorCtr="0">
                            <a:spAutoFit/>
                          </wps:bodyPr>
                        </wps:wsp>
                        <wps:wsp>
                          <wps:cNvPr id="78" name="Text Box 2"/>
                          <wps:cNvSpPr txBox="1">
                            <a:spLocks noChangeArrowheads="1"/>
                          </wps:cNvSpPr>
                          <wps:spPr bwMode="auto">
                            <a:xfrm>
                              <a:off x="0" y="508883"/>
                              <a:ext cx="389614" cy="278296"/>
                            </a:xfrm>
                            <a:prstGeom prst="rect">
                              <a:avLst/>
                            </a:prstGeom>
                            <a:noFill/>
                            <a:ln w="9525">
                              <a:noFill/>
                              <a:miter lim="800000"/>
                              <a:headEnd/>
                              <a:tailEnd/>
                            </a:ln>
                          </wps:spPr>
                          <wps:txbx>
                            <w:txbxContent>
                              <w:p w:rsidR="00735C92" w:rsidRDefault="00735C92" w:rsidP="00735C92">
                                <w:pPr>
                                  <w:jc w:val="right"/>
                                </w:pPr>
                                <w:r>
                                  <w:t>6</w:t>
                                </w:r>
                              </w:p>
                            </w:txbxContent>
                          </wps:txbx>
                          <wps:bodyPr rot="0" vert="horz" wrap="square" lIns="91440" tIns="45720" rIns="91440" bIns="45720" anchor="t" anchorCtr="0">
                            <a:spAutoFit/>
                          </wps:bodyPr>
                        </wps:wsp>
                        <wps:wsp>
                          <wps:cNvPr id="93" name="Text Box 2"/>
                          <wps:cNvSpPr txBox="1">
                            <a:spLocks noChangeArrowheads="1"/>
                          </wps:cNvSpPr>
                          <wps:spPr bwMode="auto">
                            <a:xfrm>
                              <a:off x="7951" y="731520"/>
                              <a:ext cx="389614" cy="278295"/>
                            </a:xfrm>
                            <a:prstGeom prst="rect">
                              <a:avLst/>
                            </a:prstGeom>
                            <a:noFill/>
                            <a:ln w="9525">
                              <a:noFill/>
                              <a:miter lim="800000"/>
                              <a:headEnd/>
                              <a:tailEnd/>
                            </a:ln>
                          </wps:spPr>
                          <wps:txbx>
                            <w:txbxContent>
                              <w:p w:rsidR="00735C92" w:rsidRDefault="00735C92" w:rsidP="00735C92">
                                <w:pPr>
                                  <w:jc w:val="right"/>
                                </w:pPr>
                                <w:r>
                                  <w:t>4</w:t>
                                </w:r>
                              </w:p>
                            </w:txbxContent>
                          </wps:txbx>
                          <wps:bodyPr rot="0" vert="horz" wrap="square" lIns="91440" tIns="45720" rIns="91440" bIns="45720" anchor="t" anchorCtr="0">
                            <a:spAutoFit/>
                          </wps:bodyPr>
                        </wps:wsp>
                        <wps:wsp>
                          <wps:cNvPr id="7488" name="Text Box 2"/>
                          <wps:cNvSpPr txBox="1">
                            <a:spLocks noChangeArrowheads="1"/>
                          </wps:cNvSpPr>
                          <wps:spPr bwMode="auto">
                            <a:xfrm>
                              <a:off x="7951" y="1216549"/>
                              <a:ext cx="389614" cy="278296"/>
                            </a:xfrm>
                            <a:prstGeom prst="rect">
                              <a:avLst/>
                            </a:prstGeom>
                            <a:noFill/>
                            <a:ln w="9525">
                              <a:noFill/>
                              <a:miter lim="800000"/>
                              <a:headEnd/>
                              <a:tailEnd/>
                            </a:ln>
                          </wps:spPr>
                          <wps:txbx>
                            <w:txbxContent>
                              <w:p w:rsidR="00735C92" w:rsidRDefault="00735C92" w:rsidP="00735C92">
                                <w:pPr>
                                  <w:jc w:val="right"/>
                                </w:pPr>
                                <w:r>
                                  <w:t>0</w:t>
                                </w:r>
                              </w:p>
                            </w:txbxContent>
                          </wps:txbx>
                          <wps:bodyPr rot="0" vert="horz" wrap="square" lIns="91440" tIns="45720" rIns="91440" bIns="45720" anchor="t" anchorCtr="0">
                            <a:spAutoFit/>
                          </wps:bodyPr>
                        </wps:wsp>
                        <wps:wsp>
                          <wps:cNvPr id="7489" name="Text Box 2"/>
                          <wps:cNvSpPr txBox="1">
                            <a:spLocks noChangeArrowheads="1"/>
                          </wps:cNvSpPr>
                          <wps:spPr bwMode="auto">
                            <a:xfrm>
                              <a:off x="7951" y="2210462"/>
                              <a:ext cx="389614" cy="278296"/>
                            </a:xfrm>
                            <a:prstGeom prst="rect">
                              <a:avLst/>
                            </a:prstGeom>
                            <a:noFill/>
                            <a:ln w="9525">
                              <a:noFill/>
                              <a:miter lim="800000"/>
                              <a:headEnd/>
                              <a:tailEnd/>
                            </a:ln>
                          </wps:spPr>
                          <wps:txbx>
                            <w:txbxContent>
                              <w:p w:rsidR="00735C92" w:rsidRDefault="00735C92" w:rsidP="00735C92">
                                <w:pPr>
                                  <w:jc w:val="right"/>
                                </w:pPr>
                                <w:r>
                                  <w:t>–8</w:t>
                                </w:r>
                              </w:p>
                            </w:txbxContent>
                          </wps:txbx>
                          <wps:bodyPr rot="0" vert="horz" wrap="square" lIns="91440" tIns="45720" rIns="91440" bIns="45720" anchor="t" anchorCtr="0">
                            <a:spAutoFit/>
                          </wps:bodyPr>
                        </wps:wsp>
                        <wps:wsp>
                          <wps:cNvPr id="7490" name="Text Box 2"/>
                          <wps:cNvSpPr txBox="1">
                            <a:spLocks noChangeArrowheads="1"/>
                          </wps:cNvSpPr>
                          <wps:spPr bwMode="auto">
                            <a:xfrm>
                              <a:off x="7951" y="1932167"/>
                              <a:ext cx="389614" cy="278295"/>
                            </a:xfrm>
                            <a:prstGeom prst="rect">
                              <a:avLst/>
                            </a:prstGeom>
                            <a:noFill/>
                            <a:ln w="9525">
                              <a:noFill/>
                              <a:miter lim="800000"/>
                              <a:headEnd/>
                              <a:tailEnd/>
                            </a:ln>
                          </wps:spPr>
                          <wps:txbx>
                            <w:txbxContent>
                              <w:p w:rsidR="00735C92" w:rsidRDefault="00735C92" w:rsidP="00735C92">
                                <w:pPr>
                                  <w:jc w:val="right"/>
                                </w:pPr>
                                <w:r>
                                  <w:t>–6</w:t>
                                </w:r>
                              </w:p>
                            </w:txbxContent>
                          </wps:txbx>
                          <wps:bodyPr rot="0" vert="horz" wrap="square" lIns="91440" tIns="45720" rIns="91440" bIns="45720" anchor="t" anchorCtr="0">
                            <a:spAutoFit/>
                          </wps:bodyPr>
                        </wps:wsp>
                        <wps:wsp>
                          <wps:cNvPr id="7491" name="Text Box 2"/>
                          <wps:cNvSpPr txBox="1">
                            <a:spLocks noChangeArrowheads="1"/>
                          </wps:cNvSpPr>
                          <wps:spPr bwMode="auto">
                            <a:xfrm>
                              <a:off x="7951" y="1709530"/>
                              <a:ext cx="389614" cy="278296"/>
                            </a:xfrm>
                            <a:prstGeom prst="rect">
                              <a:avLst/>
                            </a:prstGeom>
                            <a:noFill/>
                            <a:ln w="9525">
                              <a:noFill/>
                              <a:miter lim="800000"/>
                              <a:headEnd/>
                              <a:tailEnd/>
                            </a:ln>
                          </wps:spPr>
                          <wps:txbx>
                            <w:txbxContent>
                              <w:p w:rsidR="00735C92" w:rsidRDefault="00735C92" w:rsidP="00735C92">
                                <w:pPr>
                                  <w:jc w:val="right"/>
                                </w:pPr>
                                <w:r>
                                  <w:t>–4</w:t>
                                </w:r>
                              </w:p>
                            </w:txbxContent>
                          </wps:txbx>
                          <wps:bodyPr rot="0" vert="horz" wrap="square" lIns="91440" tIns="45720" rIns="91440" bIns="45720" anchor="t" anchorCtr="0">
                            <a:spAutoFit/>
                          </wps:bodyPr>
                        </wps:wsp>
                        <wps:wsp>
                          <wps:cNvPr id="7492" name="Text Box 2"/>
                          <wps:cNvSpPr txBox="1">
                            <a:spLocks noChangeArrowheads="1"/>
                          </wps:cNvSpPr>
                          <wps:spPr bwMode="auto">
                            <a:xfrm>
                              <a:off x="7951" y="1447137"/>
                              <a:ext cx="389614" cy="278296"/>
                            </a:xfrm>
                            <a:prstGeom prst="rect">
                              <a:avLst/>
                            </a:prstGeom>
                            <a:noFill/>
                            <a:ln w="9525">
                              <a:noFill/>
                              <a:miter lim="800000"/>
                              <a:headEnd/>
                              <a:tailEnd/>
                            </a:ln>
                          </wps:spPr>
                          <wps:txbx>
                            <w:txbxContent>
                              <w:p w:rsidR="00735C92" w:rsidRDefault="00735C92" w:rsidP="00735C92">
                                <w:pPr>
                                  <w:jc w:val="right"/>
                                </w:pPr>
                                <w:r>
                                  <w:t>–2</w:t>
                                </w:r>
                              </w:p>
                            </w:txbxContent>
                          </wps:txbx>
                          <wps:bodyPr rot="0" vert="horz" wrap="square" lIns="91440" tIns="45720" rIns="91440" bIns="45720" anchor="t" anchorCtr="0">
                            <a:spAutoFit/>
                          </wps:bodyPr>
                        </wps:wsp>
                        <wps:wsp>
                          <wps:cNvPr id="7495" name="Straight Connector 7495"/>
                          <wps:cNvCnPr/>
                          <wps:spPr>
                            <a:xfrm>
                              <a:off x="389614" y="636104"/>
                              <a:ext cx="10287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496" name="Straight Connector 7496"/>
                          <wps:cNvCnPr/>
                          <wps:spPr>
                            <a:xfrm>
                              <a:off x="389614" y="413468"/>
                              <a:ext cx="10287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497" name="Straight Connector 7497"/>
                          <wps:cNvCnPr/>
                          <wps:spPr>
                            <a:xfrm>
                              <a:off x="389614" y="866692"/>
                              <a:ext cx="10287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498" name="Straight Connector 7498"/>
                          <wps:cNvCnPr/>
                          <wps:spPr>
                            <a:xfrm>
                              <a:off x="397565" y="1105231"/>
                              <a:ext cx="10287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499" name="Straight Connector 7499"/>
                          <wps:cNvCnPr/>
                          <wps:spPr>
                            <a:xfrm>
                              <a:off x="405516" y="1351722"/>
                              <a:ext cx="10287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00" name="Straight Connector 7500"/>
                          <wps:cNvCnPr/>
                          <wps:spPr>
                            <a:xfrm>
                              <a:off x="389614" y="1582309"/>
                              <a:ext cx="10287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01" name="Straight Connector 7501"/>
                          <wps:cNvCnPr/>
                          <wps:spPr>
                            <a:xfrm>
                              <a:off x="397565" y="1820848"/>
                              <a:ext cx="10287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02" name="Straight Connector 7502"/>
                          <wps:cNvCnPr/>
                          <wps:spPr>
                            <a:xfrm>
                              <a:off x="405516" y="2067339"/>
                              <a:ext cx="10287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03" name="Straight Connector 7503"/>
                          <wps:cNvCnPr/>
                          <wps:spPr>
                            <a:xfrm>
                              <a:off x="389614" y="2329732"/>
                              <a:ext cx="10287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04" name="Straight Connector 7504"/>
                          <wps:cNvCnPr/>
                          <wps:spPr>
                            <a:xfrm rot="16200000">
                              <a:off x="2508637" y="1403405"/>
                              <a:ext cx="10287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05" name="Straight Connector 7505"/>
                          <wps:cNvCnPr/>
                          <wps:spPr>
                            <a:xfrm rot="16200000">
                              <a:off x="2142876" y="1387503"/>
                              <a:ext cx="10287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06" name="Straight Connector 7506"/>
                          <wps:cNvCnPr/>
                          <wps:spPr>
                            <a:xfrm rot="16200000">
                              <a:off x="1800970" y="1395454"/>
                              <a:ext cx="10287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07" name="Straight Connector 7507"/>
                          <wps:cNvCnPr/>
                          <wps:spPr>
                            <a:xfrm rot="16200000">
                              <a:off x="1435211" y="1403405"/>
                              <a:ext cx="10287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08" name="Straight Connector 7508"/>
                          <wps:cNvCnPr/>
                          <wps:spPr>
                            <a:xfrm rot="16200000">
                              <a:off x="1109207" y="1403405"/>
                              <a:ext cx="10287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09" name="Straight Connector 7509"/>
                          <wps:cNvCnPr/>
                          <wps:spPr>
                            <a:xfrm rot="16200000">
                              <a:off x="767300" y="1395454"/>
                              <a:ext cx="10287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10" name="Straight Connector 7510"/>
                          <wps:cNvCnPr/>
                          <wps:spPr>
                            <a:xfrm flipV="1">
                              <a:off x="2894274" y="1343770"/>
                              <a:ext cx="227" cy="10311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11" name="Straight Connector 7511"/>
                          <wps:cNvCnPr/>
                          <wps:spPr>
                            <a:xfrm rot="16200000">
                              <a:off x="3208350" y="1387503"/>
                              <a:ext cx="10287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12" name="Text Box 2"/>
                          <wps:cNvSpPr txBox="1">
                            <a:spLocks noChangeArrowheads="1"/>
                          </wps:cNvSpPr>
                          <wps:spPr bwMode="auto">
                            <a:xfrm>
                              <a:off x="683810" y="1137036"/>
                              <a:ext cx="3054792" cy="276245"/>
                            </a:xfrm>
                            <a:prstGeom prst="rect">
                              <a:avLst/>
                            </a:prstGeom>
                            <a:noFill/>
                            <a:ln w="9525">
                              <a:noFill/>
                              <a:miter lim="800000"/>
                              <a:headEnd/>
                              <a:tailEnd/>
                            </a:ln>
                          </wps:spPr>
                          <wps:txbx>
                            <w:txbxContent>
                              <w:p w:rsidR="00735C92" w:rsidRDefault="00735C92" w:rsidP="00735C92">
                                <w:r>
                                  <w:t xml:space="preserve">1       2       3      4      5       6      7     </w:t>
                                </w:r>
                              </w:p>
                            </w:txbxContent>
                          </wps:txbx>
                          <wps:bodyPr rot="0" vert="horz" wrap="square" lIns="91440" tIns="45720" rIns="91440" bIns="45720" anchor="t" anchorCtr="0">
                            <a:spAutoFit/>
                          </wps:bodyPr>
                        </wps:wsp>
                        <wps:wsp>
                          <wps:cNvPr id="7513" name="Text Box 2"/>
                          <wps:cNvSpPr txBox="1">
                            <a:spLocks noChangeArrowheads="1"/>
                          </wps:cNvSpPr>
                          <wps:spPr bwMode="auto">
                            <a:xfrm>
                              <a:off x="3434963" y="1216549"/>
                              <a:ext cx="556591" cy="278296"/>
                            </a:xfrm>
                            <a:prstGeom prst="rect">
                              <a:avLst/>
                            </a:prstGeom>
                            <a:noFill/>
                            <a:ln w="9525">
                              <a:noFill/>
                              <a:miter lim="800000"/>
                              <a:headEnd/>
                              <a:tailEnd/>
                            </a:ln>
                          </wps:spPr>
                          <wps:txbx>
                            <w:txbxContent>
                              <w:p w:rsidR="00735C92" w:rsidRPr="004B6E06" w:rsidRDefault="00735C92" w:rsidP="00735C92">
                                <w:pPr>
                                  <w:jc w:val="center"/>
                                  <w:rPr>
                                    <w:i/>
                                  </w:rPr>
                                </w:pPr>
                                <w:r w:rsidRPr="004B6E06">
                                  <w:rPr>
                                    <w:i/>
                                  </w:rPr>
                                  <w:t xml:space="preserve">t </w:t>
                                </w:r>
                                <w:r w:rsidRPr="004B6E06">
                                  <w:t>(s)</w:t>
                                </w:r>
                              </w:p>
                            </w:txbxContent>
                          </wps:txbx>
                          <wps:bodyPr rot="0" vert="horz" wrap="square" lIns="91440" tIns="45720" rIns="91440" bIns="45720" anchor="t" anchorCtr="0">
                            <a:spAutoFit/>
                          </wps:bodyPr>
                        </wps:wsp>
                        <wps:wsp>
                          <wps:cNvPr id="7514" name="Text Box 2"/>
                          <wps:cNvSpPr txBox="1">
                            <a:spLocks noChangeArrowheads="1"/>
                          </wps:cNvSpPr>
                          <wps:spPr bwMode="auto">
                            <a:xfrm>
                              <a:off x="206734" y="0"/>
                              <a:ext cx="556591" cy="278295"/>
                            </a:xfrm>
                            <a:prstGeom prst="rect">
                              <a:avLst/>
                            </a:prstGeom>
                            <a:noFill/>
                            <a:ln w="9525">
                              <a:noFill/>
                              <a:miter lim="800000"/>
                              <a:headEnd/>
                              <a:tailEnd/>
                            </a:ln>
                          </wps:spPr>
                          <wps:txbx>
                            <w:txbxContent>
                              <w:p w:rsidR="00735C92" w:rsidRPr="004B6E06" w:rsidRDefault="00735C92" w:rsidP="00735C92">
                                <w:pPr>
                                  <w:jc w:val="center"/>
                                  <w:rPr>
                                    <w:i/>
                                  </w:rPr>
                                </w:pPr>
                                <w:r>
                                  <w:rPr>
                                    <w:i/>
                                  </w:rPr>
                                  <w:t>F</w:t>
                                </w:r>
                                <w:r w:rsidRPr="004B6E06">
                                  <w:rPr>
                                    <w:i/>
                                  </w:rPr>
                                  <w:t xml:space="preserve"> </w:t>
                                </w:r>
                                <w:r w:rsidRPr="004B6E06">
                                  <w:t>(N)</w:t>
                                </w:r>
                              </w:p>
                            </w:txbxContent>
                          </wps:txbx>
                          <wps:bodyPr rot="0" vert="horz" wrap="square" lIns="91440" tIns="45720" rIns="91440" bIns="45720" anchor="t" anchorCtr="0">
                            <a:spAutoFit/>
                          </wps:bodyPr>
                        </wps:wsp>
                      </wpg:grpSp>
                      <wps:wsp>
                        <wps:cNvPr id="7515" name="Straight Connector 7515"/>
                        <wps:cNvCnPr/>
                        <wps:spPr>
                          <a:xfrm flipV="1">
                            <a:off x="492981" y="413468"/>
                            <a:ext cx="651907" cy="930230"/>
                          </a:xfrm>
                          <a:prstGeom prst="line">
                            <a:avLst/>
                          </a:prstGeom>
                          <a:ln w="222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16" name="Straight Connector 7516"/>
                        <wps:cNvCnPr/>
                        <wps:spPr>
                          <a:xfrm>
                            <a:off x="1144988" y="413468"/>
                            <a:ext cx="706755" cy="7620"/>
                          </a:xfrm>
                          <a:prstGeom prst="line">
                            <a:avLst/>
                          </a:prstGeom>
                          <a:ln w="222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17" name="Straight Connector 7517"/>
                        <wps:cNvCnPr/>
                        <wps:spPr>
                          <a:xfrm>
                            <a:off x="1844702" y="405516"/>
                            <a:ext cx="706755" cy="1916430"/>
                          </a:xfrm>
                          <a:prstGeom prst="line">
                            <a:avLst/>
                          </a:prstGeom>
                          <a:ln w="222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18" name="Straight Connector 7518"/>
                        <wps:cNvCnPr/>
                        <wps:spPr>
                          <a:xfrm>
                            <a:off x="2552368" y="2313829"/>
                            <a:ext cx="341630" cy="0"/>
                          </a:xfrm>
                          <a:prstGeom prst="line">
                            <a:avLst/>
                          </a:prstGeom>
                          <a:ln w="22225">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286" o:spid="_x0000_s1055" style="position:absolute;left:0;text-align:left;margin-left:65.1pt;margin-top:9.45pt;width:314.25pt;height:195.95pt;z-index:251717632" coordsize="39915,248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">
                <v:group id="Group 287" o:spid="_x0000_s1056" style="position:absolute;width:39915;height:24887" coordsize="39915,248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LbYA7FAAAA3AAA&#10;AA8AAAAAAAAAAAAAAAAAqgIAAGRycy9kb3ducmV2LnhtbFBLBQYAAAAABAAEAPoAAACcAwAAAAA=&#10;">
                  <v:group id="Group 32" o:spid="_x0000_s1057" style="position:absolute;left:4929;top:2544;width:29420;height:22339" coordsize="29419,223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RallsQAAADbAAAA&#10;DwAAAAAAAAAAAAAAAACqAgAAZHJzL2Rvd25yZXYueG1sUEsFBgAAAAAEAAQA+gAAAJsDAAAAAA==&#10;">
                    <v:shape id="Straight Arrow Connector 33" o:spid="_x0000_s1058" type="#_x0000_t32" style="position:absolute;width:79;height:223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CN8MAAAADbAAAADwAAAGRycy9kb3ducmV2LnhtbESPT4vCMBTE7wt+h/AEb2uqwqq1qYir&#10;IN78d380z7bYvJQkW+u3NwsLexxm5jdMtu5NIzpyvrasYDJOQBAXVtdcKrhe9p8LED4ga2wsk4IX&#10;eVjng48MU22ffKLuHEoRIexTVFCF0KZS+qIig35sW+Lo3a0zGKJ0pdQOnxFuGjlNki9psOa4UGFL&#10;24qKx/nHKCg3R3e/3QLZb9cVR9275c7PlRoN+80KRKA+/If/2getYDaD3y/xB8j8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rgjfDAAAAA2wAAAA8AAAAAAAAAAAAAAAAA&#10;oQIAAGRycy9kb3ducmV2LnhtbFBLBQYAAAAABAAEAPkAAACOAwAAAAA=&#10;" strokecolor="black [3213]" strokeweight="1.25pt">
                      <v:stroke startarrow="block" startarrowwidth="narrow" startarrowlength="long" endarrow="block" endarrowwidth="narrow" endarrowlength="long"/>
                    </v:shape>
                    <v:shape id="Straight Arrow Connector 34" o:spid="_x0000_s1059" type="#_x0000_t32" style="position:absolute;top:10972;width:2941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wo4sYAAADbAAAADwAAAGRycy9kb3ducmV2LnhtbESPT2vCQBTE74LfYXmFXqRurDaV6CpS&#10;KAg9FP8Uenxmn9nU7NuQXZP47bsFocdhZn7DLNe9rURLjS8dK5iMExDEudMlFwqOh/enOQgfkDVW&#10;jknBjTysV8PBEjPtOt5Ruw+FiBD2GSowIdSZlD43ZNGPXU0cvbNrLIYom0LqBrsIt5V8TpJUWiw5&#10;Lhis6c1QftlfrYLtj7t2p7L9nAb++v4wr/hyG6VKPT70mwWIQH34D9/bW61gOoO/L/EH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McKOLGAAAA2wAAAA8AAAAAAAAA&#10;AAAAAAAAoQIAAGRycy9kb3ducmV2LnhtbFBLBQYAAAAABAAEAPkAAACUAwAAAAA=&#10;" strokecolor="black [3213]" strokeweight="1.25pt">
                      <v:stroke startarrow="block" startarrowwidth="narrow" startarrowlength="long" endarrowwidth="narrow" endarrowlength="long"/>
                    </v:shape>
                    <v:shape id="Straight Arrow Connector 35" o:spid="_x0000_s1060" type="#_x0000_t32" style="position:absolute;left:79;top:8587;width:275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Vs4cUAAADbAAAADwAAAGRycy9kb3ducmV2LnhtbESPQWvCQBSE74L/YXmF3nRTq1JSV1Gx&#10;6sVCraHX1+xrEsy+DbtbE/99tyB4HGbmG2a26EwtLuR8ZVnB0zABQZxbXXGh4PT5NngB4QOyxtoy&#10;KbiSh8W835thqm3LH3Q5hkJECPsUFZQhNKmUPi/JoB/ahjh6P9YZDFG6QmqHbYSbWo6SZCoNVhwX&#10;SmxoXVJ+Pv4aBe59+71PpqvDV2bMZtzusvMpq5V6fOiWryACdeEevrX3WsHzBP6/xB8g5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ZVs4cUAAADbAAAADwAAAAAAAAAA&#10;AAAAAAChAgAAZHJzL2Rvd25yZXYueG1sUEsFBgAAAAAEAAQA+QAAAJMDAAAAAA==&#10;" strokecolor="#4f81bd [3204]" strokeweight=".5pt">
                      <v:stroke startarrowwidth="narrow" startarrowlength="long" endarrowwidth="narrow" endarrowlength="long"/>
                    </v:shape>
                    <v:shape id="Straight Arrow Connector 36" o:spid="_x0000_s1061" type="#_x0000_t32" style="position:absolute;left:79;top:6202;width:275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fylsUAAADbAAAADwAAAGRycy9kb3ducmV2LnhtbESPT2vCQBTE70K/w/KE3upGW4KkrtJK&#10;/3hR0Bq8PrOvSTD7NuxuTfz2rlDwOMzMb5jZojeNOJPztWUF41ECgriwuuZSwf7n82kKwgdkjY1l&#10;UnAhD4v5w2CGmbYdb+m8C6WIEPYZKqhCaDMpfVGRQT+yLXH0fq0zGKJ0pdQOuwg3jZwkSSoN1hwX&#10;KmxpWVFx2v0ZBW7zdVwl6fv6kBvz8dJ956d93ij1OOzfXkEE6sM9/N9eaQXPKdy+xB8g5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fylsUAAADbAAAADwAAAAAAAAAA&#10;AAAAAAChAgAAZHJzL2Rvd25yZXYueG1sUEsFBgAAAAAEAAQA+QAAAJMDAAAAAA==&#10;" strokecolor="#4f81bd [3204]" strokeweight=".5pt">
                      <v:stroke startarrowwidth="narrow" startarrowlength="long" endarrowwidth="narrow" endarrowlength="long"/>
                    </v:shape>
                    <v:shape id="Straight Arrow Connector 37" o:spid="_x0000_s1062" type="#_x0000_t32" style="position:absolute;left:79;top:3896;width:275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tXDcUAAADbAAAADwAAAGRycy9kb3ducmV2LnhtbESPQWvCQBSE70L/w/IK3uqmKrakrlLF&#10;qheFWkOvr9nXJJh9G3a3Jv57Vyh4HGbmG2Y670wtzuR8ZVnB8yABQZxbXXGh4Pj18fQKwgdkjbVl&#10;UnAhD/PZQ2+KqbYtf9L5EAoRIexTVFCG0KRS+rwkg35gG+Lo/VpnMETpCqkdthFuajlMkok0WHFc&#10;KLGhZUn56fBnFLj9+mebTBa778yY1bjdZKdjVivVf+ze30AE6sI9/N/eagWjF7h9iT9Az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gtXDcUAAADbAAAADwAAAAAAAAAA&#10;AAAAAAChAgAAZHJzL2Rvd25yZXYueG1sUEsFBgAAAAAEAAQA+QAAAJMDAAAAAA==&#10;" strokecolor="#4f81bd [3204]" strokeweight=".5pt">
                      <v:stroke startarrowwidth="narrow" startarrowlength="long" endarrowwidth="narrow" endarrowlength="long"/>
                    </v:shape>
                    <v:shape id="Straight Arrow Connector 38" o:spid="_x0000_s1063" type="#_x0000_t32" style="position:absolute;left:79;top:1669;width:275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TDf8IAAADbAAAADwAAAGRycy9kb3ducmV2LnhtbERPy2rCQBTdF/oPwy24q5NaEYmO0har&#10;bhR8BLfXzDUJZu6EmdHEv3cWhS4P5z2dd6YWd3K+sqzgo5+AIM6trrhQcDz8vo9B+ICssbZMCh7k&#10;YT57fZliqm3LO7rvQyFiCPsUFZQhNKmUPi/JoO/bhjhyF+sMhghdIbXDNoabWg6SZCQNVhwbSmzo&#10;p6T8ur8ZBW67PK+T0ffmlBmzGLar7HrMaqV6b93XBESgLvyL/9xrreAzjo1f4g+Qs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5TDf8IAAADbAAAADwAAAAAAAAAAAAAA&#10;AAChAgAAZHJzL2Rvd25yZXYueG1sUEsFBgAAAAAEAAQA+QAAAJADAAAAAA==&#10;" strokecolor="#4f81bd [3204]" strokeweight=".5pt">
                      <v:stroke startarrowwidth="narrow" startarrowlength="long" endarrowwidth="narrow" endarrowlength="long"/>
                    </v:shape>
                    <v:shape id="Straight Arrow Connector 64" o:spid="_x0000_s1064" type="#_x0000_t32" style="position:absolute;left:79;top:13358;width:275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rmZ8UAAADbAAAADwAAAGRycy9kb3ducmV2LnhtbESPW2vCQBSE3wv+h+UIvtWNRUKJrqLS&#10;iy8teAm+HrPHJJg9G3ZXk/77bqHg4zAz3zDzZW8acSfna8sKJuMEBHFhdc2lguPh/fkVhA/IGhvL&#10;pOCHPCwXg6c5Ztp2vKP7PpQiQthnqKAKoc2k9EVFBv3YtsTRu1hnMETpSqkddhFuGvmSJKk0WHNc&#10;qLClTUXFdX8zCtz3x3mbpOuvU27M27T7zK/HvFFqNOxXMxCB+vAI/7e3WkE6hb8v8Qf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WrmZ8UAAADbAAAADwAAAAAAAAAA&#10;AAAAAAChAgAAZHJzL2Rvd25yZXYueG1sUEsFBgAAAAAEAAQA+QAAAJMDAAAAAA==&#10;" strokecolor="#4f81bd [3204]" strokeweight=".5pt">
                      <v:stroke startarrowwidth="narrow" startarrowlength="long" endarrowwidth="narrow" endarrowlength="long"/>
                    </v:shape>
                    <v:shape id="Straight Arrow Connector 65" o:spid="_x0000_s1065" type="#_x0000_t32" style="position:absolute;left:79;top:15664;width:275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ZD/MUAAADbAAAADwAAAGRycy9kb3ducmV2LnhtbESPT2vCQBTE70K/w/KE3upGaYOkrtJK&#10;/3hR0Bq8PrOvSTD7NuxuTfz2rlDwOMzMb5jZojeNOJPztWUF41ECgriwuuZSwf7n82kKwgdkjY1l&#10;UnAhD4v5w2CGmbYdb+m8C6WIEPYZKqhCaDMpfVGRQT+yLXH0fq0zGKJ0pdQOuwg3jZwkSSoN1hwX&#10;KmxpWVFx2v0ZBW7zdVwl6fv6kBvz8dx956d93ij1OOzfXkEE6sM9/N9eaQXpC9y+xB8g5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iZD/MUAAADbAAAADwAAAAAAAAAA&#10;AAAAAAChAgAAZHJzL2Rvd25yZXYueG1sUEsFBgAAAAAEAAQA+QAAAJMDAAAAAA==&#10;" strokecolor="#4f81bd [3204]" strokeweight=".5pt">
                      <v:stroke startarrowwidth="narrow" startarrowlength="long" endarrowwidth="narrow" endarrowlength="long"/>
                    </v:shape>
                    <v:shape id="Straight Arrow Connector 66" o:spid="_x0000_s1066" type="#_x0000_t32" style="position:absolute;left:79;top:18208;width:275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Tdi8QAAADbAAAADwAAAGRycy9kb3ducmV2LnhtbESPQWvCQBSE7wX/w/KE3upGKaFEV6mi&#10;rRcLRkOvr9nXJJh9G3a3Jv33bqHgcZiZb5jFajCtuJLzjWUF00kCgri0uuFKwfm0e3oB4QOyxtYy&#10;KfglD6vl6GGBmbY9H+mah0pECPsMFdQhdJmUvqzJoJ/Yjjh639YZDFG6SmqHfYSbVs6SJJUGG44L&#10;NXa0qam85D9Ggft4+9on6frwWRizfe7fi8u5aJV6HA+vcxCBhnAP/7f3WkGawt+X+APk8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9N2LxAAAANsAAAAPAAAAAAAAAAAA&#10;AAAAAKECAABkcnMvZG93bnJldi54bWxQSwUGAAAAAAQABAD5AAAAkgMAAAAA&#10;" strokecolor="#4f81bd [3204]" strokeweight=".5pt">
                      <v:stroke startarrowwidth="narrow" startarrowlength="long" endarrowwidth="narrow" endarrowlength="long"/>
                    </v:shape>
                    <v:shape id="Straight Arrow Connector 67" o:spid="_x0000_s1067" type="#_x0000_t32" style="position:absolute;left:79;top:20673;width:27591;height:1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e1DMIAAADbAAAADwAAAGRycy9kb3ducmV2LnhtbESPQYvCMBSE7wv+h/AEb2uqiEo1igii&#10;CAqrInh7Ns+22LzUJmr992ZB8DjMzDfMeFqbQjyocrllBZ12BII4sTrnVMFhv/gdgnAeWWNhmRS8&#10;yMF00vgZY6ztk//osfOpCBB2MSrIvC9jKV2SkUHXtiVx8C62MuiDrFKpK3wGuClkN4r60mDOYSHD&#10;kuYZJdfd3Sg4kV32Nrfi3LP77fpwPq2Pqbkp1WrWsxEIT7X/hj/tlVbQH8D/l/AD5OQ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Ae1DMIAAADbAAAADwAAAAAAAAAAAAAA&#10;AAChAgAAZHJzL2Rvd25yZXYueG1sUEsFBgAAAAAEAAQA+QAAAJADAAAAAA==&#10;" strokecolor="#4f81bd [3204]" strokeweight=".5pt">
                      <v:stroke startarrowwidth="narrow" startarrowlength="long" endarrowwidth="narrow" endarrowlength="long"/>
                    </v:shape>
                    <v:shape id="Straight Arrow Connector 68" o:spid="_x0000_s1068" type="#_x0000_t32" style="position:absolute;left:3260;top:1669;width:0;height:1899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ghfr0AAADbAAAADwAAAGRycy9kb3ducmV2LnhtbERP3QoBQRS+V95hOsodsyRpGZISKcpP&#10;yt2xc+xuds6sncF6e3OhXH59/5NZbQrxosrllhX0uhEI4sTqnFMFp+OyMwLhPLLGwjIp+JCD2bTZ&#10;mGCs7Zv39Dr4VIQQdjEqyLwvYyldkpFB17UlceButjLoA6xSqSt8h3BTyH4UDaXBnENDhiUtMkru&#10;h6dRcCG7GmwfxXVgj7vN6XrZnFPzUKrdqudjEJ5q/xf/3GutYBjGhi/hB8jpF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EWYIX69AAAA2wAAAA8AAAAAAAAAAAAAAAAAoQIA&#10;AGRycy9kb3ducmV2LnhtbFBLBQYAAAAABAAEAPkAAACLAwAAAAA=&#10;" strokecolor="#4f81bd [3204]" strokeweight=".5pt">
                      <v:stroke startarrowwidth="narrow" startarrowlength="long" endarrowwidth="narrow" endarrowlength="long"/>
                    </v:shape>
                    <v:shape id="Straight Arrow Connector 69" o:spid="_x0000_s1069" type="#_x0000_t32" style="position:absolute;left:6520;top:1669;width:0;height:1899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SE5cIAAADbAAAADwAAAGRycy9kb3ducmV2LnhtbESPQYvCMBSE7wv+h/AEb2uqiGg1igii&#10;CAqrInh7Ns+22LzUJmr992ZB8DjMzDfMeFqbQjyocrllBZ12BII4sTrnVMFhv/gdgHAeWWNhmRS8&#10;yMF00vgZY6ztk//osfOpCBB2MSrIvC9jKV2SkUHXtiVx8C62MuiDrFKpK3wGuClkN4r60mDOYSHD&#10;kuYZJdfd3Sg4kV32Nrfi3LP77fpwPq2Pqbkp1WrWsxEIT7X/hj/tlVbQH8L/l/AD5OQ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tSE5cIAAADbAAAADwAAAAAAAAAAAAAA&#10;AAChAgAAZHJzL2Rvd25yZXYueG1sUEsFBgAAAAAEAAQA+QAAAJADAAAAAA==&#10;" strokecolor="#4f81bd [3204]" strokeweight=".5pt">
                      <v:stroke startarrowwidth="narrow" startarrowlength="long" endarrowwidth="narrow" endarrowlength="long"/>
                    </v:shape>
                    <v:shape id="Straight Arrow Connector 70" o:spid="_x0000_s1070" type="#_x0000_t32" style="position:absolute;left:9939;top:1669;width:0;height:1899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e7pcEAAADbAAAADwAAAGRycy9kb3ducmV2LnhtbERPTYvCMBC9C/6HMAveNN1F1qU2FREW&#10;RVhBKwvexmZsi82kNlHrvzcHwePjfSezztTiRq2rLCv4HEUgiHOrKy4U7LPf4Q8I55E11pZJwYMc&#10;zNJ+L8FY2ztv6bbzhQgh7GJUUHrfxFK6vCSDbmQb4sCdbGvQB9gWUrd4D+Gmll9R9C0NVhwaSmxo&#10;UVJ+3l2NggPZ5fjvUh/HNtus98fD+r8wF6UGH918CsJT59/il3ulFUzC+vAl/ACZP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7ulwQAAANsAAAAPAAAAAAAAAAAAAAAA&#10;AKECAABkcnMvZG93bnJldi54bWxQSwUGAAAAAAQABAD5AAAAjwMAAAAA&#10;" strokecolor="#4f81bd [3204]" strokeweight=".5pt">
                      <v:stroke startarrowwidth="narrow" startarrowlength="long" endarrowwidth="narrow" endarrowlength="long"/>
                    </v:shape>
                    <v:shape id="Straight Arrow Connector 71" o:spid="_x0000_s1071" type="#_x0000_t32" style="position:absolute;left:13517;top:1749;width:0;height:1899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sePsUAAADbAAAADwAAAGRycy9kb3ducmV2LnhtbESPQWvCQBSE74X+h+UVeqsbRdqSZhNE&#10;EIugUJWCt5fsaxLMvo3ZNUn/vVsoeBxm5hsmyUbTiJ46V1tWMJ1EIIgLq2suFRwPq5d3EM4ja2ws&#10;k4JfcpCljw8JxtoO/EX93pciQNjFqKDyvo2ldEVFBt3EtsTB+7GdQR9kV0rd4RDgppGzKHqVBmsO&#10;CxW2tKyoOO+vRsGJ7Hq+vTT53B52m2N+2nyX5qLU89O4+ADhafT38H/7Uyt4m8Lfl/ADZH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XsePsUAAADbAAAADwAAAAAAAAAA&#10;AAAAAAChAgAAZHJzL2Rvd25yZXYueG1sUEsFBgAAAAAEAAQA+QAAAJMDAAAAAA==&#10;" strokecolor="#4f81bd [3204]" strokeweight=".5pt">
                      <v:stroke startarrowwidth="narrow" startarrowlength="long" endarrowwidth="narrow" endarrowlength="long"/>
                    </v:shape>
                    <v:shape id="Straight Arrow Connector 72" o:spid="_x0000_s1072" type="#_x0000_t32" style="position:absolute;left:17015;top:1749;width:0;height:1899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mAScQAAADbAAAADwAAAGRycy9kb3ducmV2LnhtbESP3YrCMBSE74V9h3CEvdNUEVdqo8iC&#10;uAgu+IPg3WlzbIvNSW2i1rffCAteDjPzDZPMW1OJOzWutKxg0I9AEGdWl5wrOOyXvQkI55E1VpZJ&#10;wZMczGcfnQRjbR+8pfvO5yJA2MWooPC+jqV0WUEGXd/WxME728agD7LJpW7wEeCmksMoGkuDJYeF&#10;Amv6Lii77G5GwYnsarS5VunI7n/Xh/S0PubmqtRnt11MQXhq/Tv83/7RCr6G8PoSfoC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qYBJxAAAANsAAAAPAAAAAAAAAAAA&#10;AAAAAKECAABkcnMvZG93bnJldi54bWxQSwUGAAAAAAQABAD5AAAAkgMAAAAA&#10;" strokecolor="#4f81bd [3204]" strokeweight=".5pt">
                      <v:stroke startarrowwidth="narrow" startarrowlength="long" endarrowwidth="narrow" endarrowlength="long"/>
                    </v:shape>
                    <v:shape id="Straight Arrow Connector 73" o:spid="_x0000_s1073" type="#_x0000_t32" style="position:absolute;left:20593;top:1669;width:0;height:1899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uUl0sUAAADbAAAADwAAAGRycy9kb3ducmV2LnhtbESPQWvCQBSE7wX/w/IEb3VjG9oSXaUU&#10;SiVQwUQK3p7ZZxLMvo3Z1cR/3xUKPQ4z8w2zWA2mEVfqXG1ZwWwagSAurK65VLDLPx/fQDiPrLGx&#10;TApu5GC1HD0sMNG25y1dM1+KAGGXoILK+zaR0hUVGXRT2xIH72g7gz7IrpS6wz7ATSOfouhFGqw5&#10;LFTY0kdFxSm7GAV7sl/x97k5xDbfpLvDPv0pzVmpyXh4n4PwNPj/8F97rRW8PsP9S/gB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uUl0sUAAADbAAAADwAAAAAAAAAA&#10;AAAAAAChAgAAZHJzL2Rvd25yZXYueG1sUEsFBgAAAAAEAAQA+QAAAJMDAAAAAA==&#10;" strokecolor="#4f81bd [3204]" strokeweight=".5pt">
                      <v:stroke startarrowwidth="narrow" startarrowlength="long" endarrowwidth="narrow" endarrowlength="long"/>
                    </v:shape>
                    <v:shape id="Straight Arrow Connector 74" o:spid="_x0000_s1074" type="#_x0000_t32" style="position:absolute;left:24012;top:1669;width:0;height:1899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Qy9psUAAADbAAAADwAAAGRycy9kb3ducmV2LnhtbESPQWvCQBSE7wX/w/IEb3VjCW1JXUUE&#10;qQQUGqXg7Zl9JsHs25hdk/Tfu4VCj8PMfMPMl4OpRUetqywrmE0jEMS51RUXCo6HzfM7COeRNdaW&#10;ScEPOVguRk9zTLTt+Yu6zBciQNglqKD0vkmkdHlJBt3UNsTBu9jWoA+yLaRusQ9wU8uXKHqVBisO&#10;CyU2tC4pv2Z3o+BE9jPe3epzbA/79Hg+pd+FuSk1GQ+rDxCeBv8f/mtvtYK3GH6/hB8g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Qy9psUAAADbAAAADwAAAAAAAAAA&#10;AAAAAAChAgAAZHJzL2Rvd25yZXYueG1sUEsFBgAAAAAEAAQA+QAAAJMDAAAAAA==&#10;" strokecolor="#4f81bd [3204]" strokeweight=".5pt">
                      <v:stroke startarrowwidth="narrow" startarrowlength="long" endarrowwidth="narrow" endarrowlength="long"/>
                    </v:shape>
                    <v:shape id="Straight Arrow Connector 75" o:spid="_x0000_s1075" type="#_x0000_t32" style="position:absolute;left:27670;top:1669;width:0;height:1899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AYPcUAAADbAAAADwAAAGRycy9kb3ducmV2LnhtbESPQWvCQBSE7wX/w/KE3urGEm2JrlIK&#10;pSVQwUQK3p7ZZxLMvo3ZrYn/visIPQ4z8w2zXA+mERfqXG1ZwXQSgSAurK65VLDLP55eQTiPrLGx&#10;TAqu5GC9Gj0sMdG25y1dMl+KAGGXoILK+zaR0hUVGXQT2xIH72g7gz7IrpS6wz7ATSOfo2guDdYc&#10;Fips6b2i4pT9GgV7sp/x97k5xDbfpLvDPv0pzVmpx/HwtgDhafD/4Xv7Syt4mcHtS/gB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kAYPcUAAADbAAAADwAAAAAAAAAA&#10;AAAAAAChAgAAZHJzL2Rvd25yZXYueG1sUEsFBgAAAAAEAAQA+QAAAJMDAAAAAA==&#10;" strokecolor="#4f81bd [3204]" strokeweight=".5pt">
                      <v:stroke startarrowwidth="narrow" startarrowlength="long" endarrowwidth="narrow" endarrowlength="long"/>
                    </v:shape>
                  </v:group>
                  <v:shape id="_x0000_s1076" type="#_x0000_t202" style="position:absolute;top:2782;width:3896;height:27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m/d8IA&#10;AADbAAAADwAAAGRycy9kb3ducmV2LnhtbESPT2vCQBTE7wW/w/IKvdWNgn9IXUW0ggcvarw/sq/Z&#10;0OzbkH018dt3hUKPw8z8hlltBt+oO3WxDmxgMs5AEZfB1lwZKK6H9yWoKMgWm8Bk4EERNuvRywpz&#10;G3o+0/0ilUoQjjkacCJtrnUsHXmM49ASJ+8rdB4lya7StsM+wX2jp1k21x5rTgsOW9o5Kr8vP96A&#10;iN1OHsWnj8fbcNr3LitnWBjz9jpsP0AJDfIf/msfrYHFHJ5f0g/Q6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3+b93wgAAANsAAAAPAAAAAAAAAAAAAAAAAJgCAABkcnMvZG93&#10;bnJldi54bWxQSwUGAAAAAAQABAD1AAAAhwMAAAAA&#10;" filled="f" stroked="f">
                    <v:textbox style="mso-fit-shape-to-text:t">
                      <w:txbxContent>
                        <w:p w:rsidR="00735C92" w:rsidRDefault="00735C92" w:rsidP="00735C92">
                          <w:pPr>
                            <w:jc w:val="right"/>
                          </w:pPr>
                          <w:r>
                            <w:t>8</w:t>
                          </w:r>
                        </w:p>
                      </w:txbxContent>
                    </v:textbox>
                  </v:shape>
                  <v:shape id="_x0000_s1077" type="#_x0000_t202" style="position:absolute;left:79;top:9621;width:3896;height:27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Ua7MIA&#10;AADbAAAADwAAAGRycy9kb3ducmV2LnhtbESPzWrDMBCE74W+g9hAbo2cQpvgRDahP5BDL02c+2Jt&#10;LBNrZaxt7Lx9VCj0OMzMN8y2nHynrjTENrCB5SIDRVwH23JjoDp+Pq1BRUG22AUmAzeKUBaPD1vM&#10;bRj5m64HaVSCcMzRgBPpc61j7chjXISeOHnnMHiUJIdG2wHHBPedfs6yV+2x5bTgsKc3R/Xl8OMN&#10;iNjd8lZ9+Lg/TV/vo8vqF6yMmc+m3QaU0CT/4b/23hpYre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tRrswgAAANsAAAAPAAAAAAAAAAAAAAAAAJgCAABkcnMvZG93&#10;bnJldi54bWxQSwUGAAAAAAQABAD1AAAAhwMAAAAA&#10;" filled="f" stroked="f">
                    <v:textbox style="mso-fit-shape-to-text:t">
                      <w:txbxContent>
                        <w:p w:rsidR="00735C92" w:rsidRDefault="00735C92" w:rsidP="00735C92">
                          <w:pPr>
                            <w:jc w:val="right"/>
                          </w:pPr>
                          <w:r>
                            <w:t>2</w:t>
                          </w:r>
                        </w:p>
                      </w:txbxContent>
                    </v:textbox>
                  </v:shape>
                  <v:shape id="_x0000_s1078" type="#_x0000_t202" style="position:absolute;top:5088;width:3896;height:27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SqOnr4A&#10;AADbAAAADwAAAGRycy9kb3ducmV2LnhtbERPTWvCQBC9F/wPywi91Y0FW4muIlbBQy9qvA/ZMRvM&#10;zobsaOK/7x4KHh/ve7kefKMe1MU6sIHpJANFXAZbc2WgOO8/5qCiIFtsApOBJ0VYr0ZvS8xt6PlI&#10;j5NUKoVwzNGAE2lzrWPpyGOchJY4cdfQeZQEu0rbDvsU7hv9mWVf2mPNqcFhS1tH5e109wZE7Gb6&#10;LHY+Hi7D70/vsnKGhTHv42GzACU0yEv87z5YA99pbPqSfoBe/Q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Okqjp6+AAAA2wAAAA8AAAAAAAAAAAAAAAAAmAIAAGRycy9kb3ducmV2&#10;LnhtbFBLBQYAAAAABAAEAPUAAACDAwAAAAA=&#10;" filled="f" stroked="f">
                    <v:textbox style="mso-fit-shape-to-text:t">
                      <w:txbxContent>
                        <w:p w:rsidR="00735C92" w:rsidRDefault="00735C92" w:rsidP="00735C92">
                          <w:pPr>
                            <w:jc w:val="right"/>
                          </w:pPr>
                          <w:r>
                            <w:t>6</w:t>
                          </w:r>
                        </w:p>
                      </w:txbxContent>
                    </v:textbox>
                  </v:shape>
                  <v:shape id="_x0000_s1079" type="#_x0000_t202" style="position:absolute;left:79;top:7315;width:3896;height:27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L6FcIA&#10;AADbAAAADwAAAGRycy9kb3ducmV2LnhtbESPQWvCQBSE7wX/w/KE3upGpcWmriJqwYOXarw/sq/Z&#10;0OzbkH2a+O+7hYLHYWa+YZbrwTfqRl2sAxuYTjJQxGWwNVcGivPnywJUFGSLTWAycKcI69XoaYm5&#10;DT1/0e0klUoQjjkacCJtrnUsHXmMk9ASJ+87dB4lya7StsM+wX2jZ1n2pj3WnBYctrR1VP6crt6A&#10;iN1M78Xex8NlOO56l5WvWBjzPB42H6CEBnmE/9sHa+B9Dn9f0g/Qq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gvoVwgAAANsAAAAPAAAAAAAAAAAAAAAAAJgCAABkcnMvZG93&#10;bnJldi54bWxQSwUGAAAAAAQABAD1AAAAhwMAAAAA&#10;" filled="f" stroked="f">
                    <v:textbox style="mso-fit-shape-to-text:t">
                      <w:txbxContent>
                        <w:p w:rsidR="00735C92" w:rsidRDefault="00735C92" w:rsidP="00735C92">
                          <w:pPr>
                            <w:jc w:val="right"/>
                          </w:pPr>
                          <w:r>
                            <w:t>4</w:t>
                          </w:r>
                        </w:p>
                      </w:txbxContent>
                    </v:textbox>
                  </v:shape>
                  <v:shape id="_x0000_s1080" type="#_x0000_t202" style="position:absolute;left:79;top:12165;width:3896;height:27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mos8sEA&#10;AADdAAAADwAAAGRycy9kb3ducmV2LnhtbERPS2vCQBC+F/wPyxS81Y3FVkldRXyABy9qvA/ZaTY0&#10;OxuyUxP/vXso9PjxvZfrwTfqTl2sAxuYTjJQxGWwNVcGiuvhbQEqCrLFJjAZeFCE9Wr0ssTchp7P&#10;dL9IpVIIxxwNOJE21zqWjjzGSWiJE/cdOo+SYFdp22Gfwn2j37PsU3usOTU4bGnrqPy5/HoDInYz&#10;fRR7H4+34bTrXVZ+YGHM+HXYfIESGuRf/Oc+WgPz2SLNTW/SE9Cr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5qLPLBAAAA3QAAAA8AAAAAAAAAAAAAAAAAmAIAAGRycy9kb3du&#10;cmV2LnhtbFBLBQYAAAAABAAEAPUAAACGAwAAAAA=&#10;" filled="f" stroked="f">
                    <v:textbox style="mso-fit-shape-to-text:t">
                      <w:txbxContent>
                        <w:p w:rsidR="00735C92" w:rsidRDefault="00735C92" w:rsidP="00735C92">
                          <w:pPr>
                            <w:jc w:val="right"/>
                          </w:pPr>
                          <w:r>
                            <w:t>0</w:t>
                          </w:r>
                        </w:p>
                      </w:txbxContent>
                    </v:textbox>
                  </v:shape>
                  <v:shape id="_x0000_s1081" type="#_x0000_t202" style="position:absolute;left:79;top:22104;width:3896;height:27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aJacQA&#10;AADdAAAADwAAAGRycy9kb3ducmV2LnhtbESPQWvCQBSE7wX/w/IK3upGsa1GV5FqwUMv2nh/ZJ/Z&#10;0OzbkH018d93C4Ueh5n5hllvB9+oG3WxDmxgOslAEZfB1lwZKD7fnxagoiBbbAKTgTtF2G5GD2vM&#10;bej5RLezVCpBOOZowIm0udaxdOQxTkJLnLxr6DxKkl2lbYd9gvtGz7LsRXusOS04bOnNUfl1/vYG&#10;ROxuei8OPh4vw8e+d1n5jIUx48dhtwIlNMh/+K99tAZe54sl/L5JT0B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miWnEAAAA3QAAAA8AAAAAAAAAAAAAAAAAmAIAAGRycy9k&#10;b3ducmV2LnhtbFBLBQYAAAAABAAEAPUAAACJAwAAAAA=&#10;" filled="f" stroked="f">
                    <v:textbox style="mso-fit-shape-to-text:t">
                      <w:txbxContent>
                        <w:p w:rsidR="00735C92" w:rsidRDefault="00735C92" w:rsidP="00735C92">
                          <w:pPr>
                            <w:jc w:val="right"/>
                          </w:pPr>
                          <w:r>
                            <w:t>–8</w:t>
                          </w:r>
                        </w:p>
                      </w:txbxContent>
                    </v:textbox>
                  </v:shape>
                  <v:shape id="_x0000_s1082" type="#_x0000_t202" style="position:absolute;left:79;top:19321;width:3896;height:27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cW2KcEA&#10;AADdAAAADwAAAGRycy9kb3ducmV2LnhtbERPO2/CMBDeK/U/WFepW3FALY8UgxBtJQYWIOyn+Iij&#10;xucovpLw7+sBifHT916uB9+oK3WxDmxgPMpAEZfB1lwZKE4/b3NQUZAtNoHJwI0irFfPT0vMbej5&#10;QNejVCqFcMzRgBNpc61j6chjHIWWOHGX0HmUBLtK2w77FO4bPcmyqfZYc2pw2NLWUfl7/PMGROxm&#10;fCu+fdydh/1X77LyAwtjXl+GzScooUEe4rt7Zw3M3hdpf3qTnoBe/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XFtinBAAAA3QAAAA8AAAAAAAAAAAAAAAAAmAIAAGRycy9kb3du&#10;cmV2LnhtbFBLBQYAAAAABAAEAPUAAACGAwAAAAA=&#10;" filled="f" stroked="f">
                    <v:textbox style="mso-fit-shape-to-text:t">
                      <w:txbxContent>
                        <w:p w:rsidR="00735C92" w:rsidRDefault="00735C92" w:rsidP="00735C92">
                          <w:pPr>
                            <w:jc w:val="right"/>
                          </w:pPr>
                          <w:r>
                            <w:t>–6</w:t>
                          </w:r>
                        </w:p>
                      </w:txbxContent>
                    </v:textbox>
                  </v:shape>
                  <v:shape id="_x0000_s1083" type="#_x0000_t202" style="position:absolute;left:79;top:17095;width:3896;height:27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kTssQA&#10;AADdAAAADwAAAGRycy9kb3ducmV2LnhtbESPQWvCQBSE74X+h+UVequblNrW1FXEVvDQS228P7Kv&#10;2dDs25B9mvjvXUHwOMzMN8x8OfpWHamPTWAD+SQDRVwF23BtoPzdPL2DioJssQ1MBk4UYbm4v5tj&#10;YcPAP3TcSa0ShGOBBpxIV2gdK0ce4yR0xMn7C71HSbKvte1xSHDf6ucse9UeG04LDjtaO6r+dwdv&#10;QMSu8lP55eN2P35/Di6rplga8/gwrj5ACY1yC1/bW2vg7WWWw+VNegJ6cQ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qJE7LEAAAA3QAAAA8AAAAAAAAAAAAAAAAAmAIAAGRycy9k&#10;b3ducmV2LnhtbFBLBQYAAAAABAAEAPUAAACJAwAAAAA=&#10;" filled="f" stroked="f">
                    <v:textbox style="mso-fit-shape-to-text:t">
                      <w:txbxContent>
                        <w:p w:rsidR="00735C92" w:rsidRDefault="00735C92" w:rsidP="00735C92">
                          <w:pPr>
                            <w:jc w:val="right"/>
                          </w:pPr>
                          <w:r>
                            <w:t>–4</w:t>
                          </w:r>
                        </w:p>
                      </w:txbxContent>
                    </v:textbox>
                  </v:shape>
                  <v:shape id="_x0000_s1084" type="#_x0000_t202" style="position:absolute;left:79;top:14471;width:3896;height:27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luNxcQA&#10;AADdAAAADwAAAGRycy9kb3ducmV2LnhtbESPT2vCQBTE74V+h+UVvNWN0j8aXUVaCx560cb7I/vM&#10;BrNvQ/bVxG/fLQgeh5n5DbNcD75RF+piHdjAZJyBIi6DrbkyUPx8Pc9ARUG22AQmA1eKsF49Piwx&#10;t6HnPV0OUqkE4ZijASfS5lrH0pHHOA4tcfJOofMoSXaVth32Ce4bPc2yN+2x5rTgsKUPR+X58OsN&#10;iNjN5Fpsfdwdh+/P3mXlKxbGjJ6GzQKU0CD38K29swbeX+ZT+H+TnoB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pbjcXEAAAA3QAAAA8AAAAAAAAAAAAAAAAAmAIAAGRycy9k&#10;b3ducmV2LnhtbFBLBQYAAAAABAAEAPUAAACJAwAAAAA=&#10;" filled="f" stroked="f">
                    <v:textbox style="mso-fit-shape-to-text:t">
                      <w:txbxContent>
                        <w:p w:rsidR="00735C92" w:rsidRDefault="00735C92" w:rsidP="00735C92">
                          <w:pPr>
                            <w:jc w:val="right"/>
                          </w:pPr>
                          <w:r>
                            <w:t>–2</w:t>
                          </w:r>
                        </w:p>
                      </w:txbxContent>
                    </v:textbox>
                  </v:shape>
                  <v:line id="Straight Connector 7495" o:spid="_x0000_s1085" style="position:absolute;visibility:visible;mso-wrap-style:square" from="3896,6361" to="4924,6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mTt28gAAADdAAAADwAAAGRycy9kb3ducmV2LnhtbESPT2vCQBTE7wW/w/KEXkrdROufxKxS&#10;KoVeREw9tLdH9pkEs29DdmvSb98tCB6HmfkNk20H04grda62rCCeRCCIC6trLhWcPt+fVyCcR9bY&#10;WCYFv+Rguxk9ZJhq2/ORrrkvRYCwS1FB5X2bSumKigy6iW2Jg3e2nUEfZFdK3WEf4KaR0yhaSIM1&#10;h4UKW3qrqLjkP0bB7rTo86ScL5/i2X5I+DD9+t4bpR7Hw+sahKfB38O39odWsHxJ5vD/JjwBufk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mTt28gAAADdAAAADwAAAAAA&#10;AAAAAAAAAAChAgAAZHJzL2Rvd25yZXYueG1sUEsFBgAAAAAEAAQA+QAAAJYDAAAAAA==&#10;" strokecolor="black [3213]" strokeweight="1pt"/>
                  <v:line id="Straight Connector 7496" o:spid="_x0000_s1086" style="position:absolute;visibility:visible;mso-wrap-style:square" from="3896,4134" to="4924,4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ZzrMcAAADdAAAADwAAAGRycy9kb3ducmV2LnhtbESPQWvCQBSE74X+h+UVeim6UdtooqtI&#10;i9CLFKMHvT2yzySYfRuyWxP/vVsQehxm5htmsepNLa7UusqygtEwAkGcW11xoeCw3wxmIJxH1lhb&#10;JgU3crBaPj8tMNW24x1dM1+IAGGXooLS+yaV0uUlGXRD2xAH72xbgz7ItpC6xS7ATS3HURRLgxWH&#10;hRIb+iwpv2S/RsHXIe6ypPiYvo0m2z7hn/HxtDVKvb706zkIT73/Dz/a31rB9D2J4e9NeAJye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itnOsxwAAAN0AAAAPAAAAAAAA&#10;AAAAAAAAAKECAABkcnMvZG93bnJldi54bWxQSwUGAAAAAAQABAD5AAAAlQMAAAAA&#10;" strokecolor="black [3213]" strokeweight="1pt"/>
                  <v:line id="Straight Connector 7497" o:spid="_x0000_s1087" style="position:absolute;visibility:visible;mso-wrap-style:square" from="3896,8666" to="4924,8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rWN8cAAADdAAAADwAAAGRycy9kb3ducmV2LnhtbESPQWvCQBSE74X+h+UVeim6UVtjoqtI&#10;i9CLFKMHvT2yzySYfRuyWxP/vVsQehxm5htmsepNLa7UusqygtEwAkGcW11xoeCw3wxmIJxH1lhb&#10;JgU3crBaPj8tMNW24x1dM1+IAGGXooLS+yaV0uUlGXRD2xAH72xbgz7ItpC6xS7ATS3HUTSVBisO&#10;CyU29FlSfsl+jYKvw7TLkuIjfhtNtn3CP+PjaWuUen3p13MQnnr/H360v7WC+D2J4e9NeAJye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N+tY3xwAAAN0AAAAPAAAAAAAA&#10;AAAAAAAAAKECAABkcnMvZG93bnJldi54bWxQSwUGAAAAAAQABAD5AAAAlQMAAAAA&#10;" strokecolor="black [3213]" strokeweight="1pt"/>
                  <v:line id="Straight Connector 7498" o:spid="_x0000_s1088" style="position:absolute;visibility:visible;mso-wrap-style:square" from="3975,11052" to="5004,11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VCRcMAAADdAAAADwAAAGRycy9kb3ducmV2LnhtbERPy2rCQBTdC/2H4RbciE58N6mjiCJ0&#10;I8XoQneXzG0SmrkTMqOJf99ZCF0eznu16UwlHtS40rKC8SgCQZxZXXKu4HI+DD9AOI+ssbJMCp7k&#10;YLN+660w0bblEz1Sn4sQwi5BBYX3dSKlywoy6Ea2Jg7cj20M+gCbXOoG2xBuKjmJooU0WHJoKLCm&#10;XUHZb3o3CvaXRZvG+Xw5GE+PXczfk+vtaJTqv3fbTxCeOv8vfrm/tILlLA5zw5vwBOT6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xlQkXDAAAA3QAAAA8AAAAAAAAAAAAA&#10;AAAAoQIAAGRycy9kb3ducmV2LnhtbFBLBQYAAAAABAAEAPkAAACRAwAAAAA=&#10;" strokecolor="black [3213]" strokeweight="1pt"/>
                  <v:line id="Straight Connector 7499" o:spid="_x0000_s1089" style="position:absolute;visibility:visible;mso-wrap-style:square" from="4055,13517" to="5083,13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nn3sgAAADdAAAADwAAAGRycy9kb3ducmV2LnhtbESPzWrDMBCE74G+g9hCLqGRnd/atRJK&#10;SyGXEOrm0N4Wa2ubWitjKbHz9lUgkOMwM98w2XYwjThT52rLCuJpBIK4sLrmUsHx6+PpGYTzyBob&#10;y6TgQg62m4dRhqm2PX/SOfelCBB2KSqovG9TKV1RkUE3tS1x8H5tZ9AH2ZVSd9gHuGnkLIpW0mDN&#10;YaHClt4qKv7yk1Hwflz1eVIu15N4vh8SPsy+f/ZGqfHj8PoCwtPg7+Fbe6cVrBdJAtc34QnIzT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Eynn3sgAAADdAAAADwAAAAAA&#10;AAAAAAAAAAChAgAAZHJzL2Rvd25yZXYueG1sUEsFBgAAAAAEAAQA+QAAAJYDAAAAAA==&#10;" strokecolor="black [3213]" strokeweight="1pt"/>
                  <v:line id="Straight Connector 7500" o:spid="_x0000_s1090" style="position:absolute;visibility:visible;mso-wrap-style:square" from="3896,15823" to="4924,15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PjUWcUAAADdAAAADwAAAGRycy9kb3ducmV2LnhtbERPTWvCQBC9F/wPywi9FN2YoqnRVUQR&#10;vEhpzKG9DdlpEszOhuw2Sf+9eyj0+Hjf2/1oGtFT52rLChbzCARxYXXNpYL8dp69gXAeWWNjmRT8&#10;koP9bvK0xVTbgT+oz3wpQgi7FBVU3replK6oyKCb25Y4cN+2M+gD7EqpOxxCuGlkHEUrabDm0FBh&#10;S8eKinv2YxSc8tWQrctl8rJ4vY5rfo8/v65GqefpeNiA8DT6f/Gf+6IVJMso7A9vwhOQu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PjUWcUAAADdAAAADwAAAAAAAAAA&#10;AAAAAAChAgAAZHJzL2Rvd25yZXYueG1sUEsFBgAAAAAEAAQA+QAAAJMDAAAAAA==&#10;" strokecolor="black [3213]" strokeweight="1pt"/>
                  <v:line id="Straight Connector 7501" o:spid="_x0000_s1091" style="position:absolute;visibility:visible;mso-wrap-style:square" from="3975,18208" to="5004,18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RxwscAAADdAAAADwAAAGRycy9kb3ducmV2LnhtbESPQWvCQBSE70L/w/IKvUiziaI2qauU&#10;iuBFpKmH9vbIviah2bchu5r4711B8DjMzDfMcj2YRpypc7VlBUkUgyAurK65VHD83r6+gXAeWWNj&#10;mRRcyMF69TRaYqZtz190zn0pAoRdhgoq79tMSldUZNBFtiUO3p/tDPogu1LqDvsAN42cxPFcGqw5&#10;LFTY0mdFxX9+Mgo2x3mfp+VsMU6m+yHlw+Tnd2+UenkePt5BeBr8I3xv77SCxSxO4PYmPAG5ug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tHHCxwAAAN0AAAAPAAAAAAAA&#10;AAAAAAAAAKECAABkcnMvZG93bnJldi54bWxQSwUGAAAAAAQABAD5AAAAlQMAAAAA&#10;" strokecolor="black [3213]" strokeweight="1pt"/>
                  <v:line id="Straight Connector 7502" o:spid="_x0000_s1092" style="position:absolute;visibility:visible;mso-wrap-style:square" from="4055,20673" to="5083,20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2bvtccAAADdAAAADwAAAGRycy9kb3ducmV2LnhtbESPT2vCQBTE74LfYXlCL0U3pvgvuopU&#10;Cr2IGD3o7ZF9JsHs25BdTfrtu4WCx2FmfsOsNp2pxJMaV1pWMB5FIIgzq0vOFZxPX8M5COeRNVaW&#10;ScEPOdis+70VJtq2fKRn6nMRIOwSVFB4XydSuqwgg25ka+Lg3Wxj0AfZ5FI32Aa4qWQcRVNpsOSw&#10;UGBNnwVl9/RhFOzO0zZd5JPZ+/hj3y34EF+ue6PU26DbLkF46vwr/N/+1gpmkyiGvzfhCcj1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Zu+1xwAAAN0AAAAPAAAAAAAA&#10;AAAAAAAAAKECAABkcnMvZG93bnJldi54bWxQSwUGAAAAAAQABAD5AAAAlQMAAAAA&#10;" strokecolor="black [3213]" strokeweight="1pt"/>
                  <v:line id="Straight Connector 7503" o:spid="_x0000_s1093" style="position:absolute;visibility:visible;mso-wrap-style:square" from="3896,23297" to="4924,23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CpKLsgAAADdAAAADwAAAGRycy9kb3ducmV2LnhtbESPzWrDMBCE74W8g9hALyWRE5Mfu1FC&#10;SCnkEkodH9LbYm1tU2tlLNV2374KFHocZuYbZncYTSN66lxtWcFiHoEgLqyuuVSQX19nWxDOI2ts&#10;LJOCH3Jw2E8edphqO/A79ZkvRYCwS1FB5X2bSumKigy6uW2Jg/dpO4M+yK6UusMhwE0jl1G0lgZr&#10;DgsVtnSqqPjKvo2Cl3w9ZEm52jwt4suY8Nvy9nExSj1Ox+MzCE+j/w//tc9awWYVxXB/E56A3P8C&#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7CpKLsgAAADdAAAADwAAAAAA&#10;AAAAAAAAAAChAgAAZHJzL2Rvd25yZXYueG1sUEsFBgAAAAAEAAQA+QAAAJYDAAAAAA==&#10;" strokecolor="black [3213]" strokeweight="1pt"/>
                  <v:line id="Straight Connector 7504" o:spid="_x0000_s1094" style="position:absolute;rotation:-90;visibility:visible;mso-wrap-style:square" from="25085,14034" to="26114,14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3w3sUAAADdAAAADwAAAGRycy9kb3ducmV2LnhtbESPQWsCMRSE74X+h/AKvdXErlrdGqUV&#10;heJFtOL5sXluFjcv203U9d83hYLHYWa+YabzztXiQm2oPGvo9xQI4sKbiksN++/VyxhEiMgGa8+k&#10;4UYB5rPHhynmxl95S5ddLEWCcMhRg42xyaUMhSWHoecb4uQdfeswJtmW0rR4TXBXy1elRtJhxWnB&#10;YkMLS8Vpd3YaPteolm40zFS26U9OtnLZ4eeg9fNT9/EOIlIX7+H/9pfR8DZUA/h7k56A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c3w3sUAAADdAAAADwAAAAAAAAAA&#10;AAAAAAChAgAAZHJzL2Rvd25yZXYueG1sUEsFBgAAAAAEAAQA+QAAAJMDAAAAAA==&#10;" strokecolor="black [3213]" strokeweight="1pt"/>
                  <v:line id="Straight Connector 7505" o:spid="_x0000_s1095" style="position:absolute;rotation:-90;visibility:visible;mso-wrap-style:square" from="21428,13875" to="22457,13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FVRcUAAADdAAAADwAAAGRycy9kb3ducmV2LnhtbESPQWsCMRSE74L/ITyhN03sstpujdIW&#10;C9KLaIvnx+Z1s7h52W6ibv+9KQgeh5n5hlmseteIM3Wh9qxhOlEgiEtvaq40fH99jJ9AhIhssPFM&#10;Gv4owGo5HCywMP7COzrvYyUShEOBGmyMbSFlKC05DBPfEifvx3cOY5JdJU2HlwR3jXxUaiYd1pwW&#10;LLb0bqk87k9Ow9snqrWb5ZnKttPno61ddvg9aP0w6l9fQETq4z18a2+Mhnmucvh/k56AXF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oFVRcUAAADdAAAADwAAAAAAAAAA&#10;AAAAAAChAgAAZHJzL2Rvd25yZXYueG1sUEsFBgAAAAAEAAQA+QAAAJMDAAAAAA==&#10;" strokecolor="black [3213]" strokeweight="1pt"/>
                  <v:line id="Straight Connector 7506" o:spid="_x0000_s1096" style="position:absolute;rotation:-90;visibility:visible;mso-wrap-style:square" from="18010,13954" to="19038,13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PLMsUAAADdAAAADwAAAGRycy9kb3ducmV2LnhtbESPQWsCMRSE7wX/Q3iCt5ro4tquRlFp&#10;ofQi2uL5sXluFjcv6ybV7b9vCoUeh5n5hlmue9eIG3Wh9qxhMlYgiEtvaq40fH68Pj6BCBHZYOOZ&#10;NHxTgPVq8LDEwvg7H+h2jJVIEA4FarAxtoWUobTkMIx9S5y8s+8cxiS7SpoO7wnuGjlVKpcOa04L&#10;FlvaWSovxy+nYfuO6sXls0xl+8nzxdYuO11PWo+G/WYBIlIf/8N/7TejYT5TOfy+SU9Arn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lPLMsUAAADdAAAADwAAAAAAAAAA&#10;AAAAAAChAgAAZHJzL2Rvd25yZXYueG1sUEsFBgAAAAAEAAQA+QAAAJMDAAAAAA==&#10;" strokecolor="black [3213]" strokeweight="1pt"/>
                  <v:line id="Straight Connector 7507" o:spid="_x0000_s1097" style="position:absolute;rotation:-90;visibility:visible;mso-wrap-style:square" from="14351,14034" to="15380,14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9uqcUAAADdAAAADwAAAGRycy9kb3ducmV2LnhtbESPT2sCMRTE7wW/Q3iCt5ro4r/VKCot&#10;lF5KVTw/Ns/N4uZl3aS6/fZNodDjMDO/YVabztXiTm2oPGsYDRUI4sKbiksNp+Pr8xxEiMgGa8+k&#10;4ZsCbNa9pxXmxj/4k+6HWIoE4ZCjBhtjk0sZCksOw9A3xMm7+NZhTLItpWnxkeCulmOlptJhxWnB&#10;YkN7S8X18OU07N5RvbjpJFPZx2hxtZXLzrez1oN+t12CiNTF//Bf+81omE3UDH7fpCcg1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9uqcUAAADdAAAADwAAAAAAAAAA&#10;AAAAAAChAgAAZHJzL2Rvd25yZXYueG1sUEsFBgAAAAAEAAQA+QAAAJMDAAAAAA==&#10;" strokecolor="black [3213]" strokeweight="1pt"/>
                  <v:line id="Straight Connector 7508" o:spid="_x0000_s1098" style="position:absolute;rotation:-90;visibility:visible;mso-wrap-style:square" from="11091,14034" to="12120,14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D628IAAADdAAAADwAAAGRycy9kb3ducmV2LnhtbERPz2vCMBS+D/Y/hDfwNhNXdFpNZcoG&#10;YxfRiedH89aUNi9dE7X+9+Yw2PHj+71aD64VF+pD7VnDZKxAEJfe1FxpOH5/PM9BhIhssPVMGm4U&#10;YF08PqwwN/7Ke7ocYiVSCIccNdgYu1zKUFpyGMa+I07cj+8dxgT7SpoerynctfJFqZl0WHNqsNjR&#10;1lLZHM5Ow+YL1bubTTOV7SaLxtYuO/2etB49DW9LEJGG+C/+c38aDa9TleamN+kJyOI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ID628IAAADdAAAADwAAAAAAAAAAAAAA&#10;AAChAgAAZHJzL2Rvd25yZXYueG1sUEsFBgAAAAAEAAQA+QAAAJADAAAAAA==&#10;" strokecolor="black [3213]" strokeweight="1pt"/>
                  <v:line id="Straight Connector 7509" o:spid="_x0000_s1099" style="position:absolute;rotation:-90;visibility:visible;mso-wrap-style:square" from="7673,13954" to="8701,13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8xfQMUAAADdAAAADwAAAGRycy9kb3ducmV2LnhtbESPT2sCMRTE7wW/Q3iCt5ro4r/VKCot&#10;lF5KVTw/Ns/N4uZl3aS6/fZNodDjMDO/YVabztXiTm2oPGsYDRUI4sKbiksNp+Pr8xxEiMgGa8+k&#10;4ZsCbNa9pxXmxj/4k+6HWIoE4ZCjBhtjk0sZCksOw9A3xMm7+NZhTLItpWnxkeCulmOlptJhxWnB&#10;YkN7S8X18OU07N5RvbjpJFPZx2hxtZXLzrez1oN+t12CiNTF//Bf+81omE3UAn7fpCcg1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8xfQMUAAADdAAAADwAAAAAAAAAA&#10;AAAAAAChAgAAZHJzL2Rvd25yZXYueG1sUEsFBgAAAAAEAAQA+QAAAJMDAAAAAA==&#10;" strokecolor="black [3213]" strokeweight="1pt"/>
                  <v:line id="Straight Connector 7510" o:spid="_x0000_s1100" style="position:absolute;flip:y;visibility:visible;mso-wrap-style:square" from="28942,13437" to="28945,14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uCR8MAAADdAAAADwAAAGRycy9kb3ducmV2LnhtbERPy4rCMBTdC/MP4Qqz01RBnek0lUEQ&#10;BlHB6mZ2l+b2gc1NbaLWvzcLweXhvJNlbxpxo87VlhVMxhEI4tzqmksFp+N69AXCeWSNjWVS8CAH&#10;y/RjkGCs7Z0PdMt8KUIIuxgVVN63sZQur8igG9uWOHCF7Qz6ALtS6g7vIdw0chpFc2mw5tBQYUur&#10;ivJzdjUKNsfvYrXd7PYPd/nfU7GIDrPspNTnsP/9AeGp92/xy/2nFSxmk7A/vAlPQKZ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FbgkfDAAAA3QAAAA8AAAAAAAAAAAAA&#10;AAAAoQIAAGRycy9kb3ducmV2LnhtbFBLBQYAAAAABAAEAPkAAACRAwAAAAA=&#10;" strokecolor="black [3213]" strokeweight="1pt"/>
                  <v:line id="Straight Connector 7511" o:spid="_x0000_s1101" style="position:absolute;rotation:-90;visibility:visible;mso-wrap-style:square" from="32082,13875" to="33111,13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PFm8UAAADdAAAADwAAAGRycy9kb3ducmV2LnhtbESPQWsCMRSE7wX/Q3iCt5qsi9quRlFp&#10;ofQi2uL5sXluFjcv6ybV7b9vCoUeh5n5hlmue9eIG3Wh9qwhGysQxKU3NVcaPj9eH59AhIhssPFM&#10;Gr4pwHo1eFhiYfydD3Q7xkokCIcCNdgY20LKUFpyGMa+JU7e2XcOY5JdJU2H9wR3jZwoNZMOa04L&#10;FlvaWSovxy+nYfuO6sXNprnK99nzxdYuP11PWo+G/WYBIlIf/8N/7TejYT7NMvh9k56A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GPFm8UAAADdAAAADwAAAAAAAAAA&#10;AAAAAAChAgAAZHJzL2Rvd25yZXYueG1sUEsFBgAAAAAEAAQA+QAAAJMDAAAAAA==&#10;" strokecolor="black [3213]" strokeweight="1pt"/>
                  <v:shape id="_x0000_s1102" type="#_x0000_t202" style="position:absolute;left:6838;top:11370;width:30548;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mBAsMA&#10;AADdAAAADwAAAGRycy9kb3ducmV2LnhtbESPT2vCQBTE74LfYXlCb7qJYCupq0j/gIdequn9kX1m&#10;g9m3Iftq4rfvFgSPw8z8htnsRt+qK/WxCWwgX2SgiKtgG64NlKfP+RpUFGSLbWAycKMIu+10ssHC&#10;hoG/6XqUWiUIxwINOJGu0DpWjjzGReiIk3cOvUdJsq+17XFIcN/qZZY9a48NpwWHHb05qi7HX29A&#10;xO7zW/nh4+Fn/HofXFatsDTmaTbuX0EJjfII39sHa+BllS/h/016Anr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WmBAsMAAADdAAAADwAAAAAAAAAAAAAAAACYAgAAZHJzL2Rv&#10;d25yZXYueG1sUEsFBgAAAAAEAAQA9QAAAIgDAAAAAA==&#10;" filled="f" stroked="f">
                    <v:textbox style="mso-fit-shape-to-text:t">
                      <w:txbxContent>
                        <w:p w:rsidR="00735C92" w:rsidRDefault="00735C92" w:rsidP="00735C92">
                          <w:r>
                            <w:t xml:space="preserve">1       2       3      4 </w:t>
                          </w:r>
                          <w:r>
                            <w:t xml:space="preserve">     5       6      7     </w:t>
                          </w:r>
                        </w:p>
                      </w:txbxContent>
                    </v:textbox>
                  </v:shape>
                  <v:shape id="_x0000_s1103" type="#_x0000_t202" style="position:absolute;left:34349;top:12165;width:5566;height:27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UkmcQA&#10;AADdAAAADwAAAGRycy9kb3ducmV2LnhtbESPT2vCQBTE74V+h+UJvdVNWqwSXUX6Bzz0Uo33R/aZ&#10;DWbfhuyrid++Kwg9DjPzG2a1GX2rLtTHJrCBfJqBIq6Cbbg2UB6+nhegoiBbbAOTgStF2KwfH1ZY&#10;2DDwD132UqsE4VigASfSFVrHypHHOA0dcfJOofcoSfa1tj0OCe5b/ZJlb9pjw2nBYUfvjqrz/tcb&#10;ELHb/Fp++rg7jt8fg8uqGZbGPE3G7RKU0Cj/4Xt7Zw3MZ/kr3N6kJ6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4lJJnEAAAA3QAAAA8AAAAAAAAAAAAAAAAAmAIAAGRycy9k&#10;b3ducmV2LnhtbFBLBQYAAAAABAAEAPUAAACJAwAAAAA=&#10;" filled="f" stroked="f">
                    <v:textbox style="mso-fit-shape-to-text:t">
                      <w:txbxContent>
                        <w:p w:rsidR="00735C92" w:rsidRPr="004B6E06" w:rsidRDefault="00735C92" w:rsidP="00735C92">
                          <w:pPr>
                            <w:jc w:val="center"/>
                            <w:rPr>
                              <w:i/>
                            </w:rPr>
                          </w:pPr>
                          <w:r w:rsidRPr="004B6E06">
                            <w:rPr>
                              <w:i/>
                            </w:rPr>
                            <w:t xml:space="preserve">t </w:t>
                          </w:r>
                          <w:r w:rsidRPr="004B6E06">
                            <w:t>(s)</w:t>
                          </w:r>
                        </w:p>
                      </w:txbxContent>
                    </v:textbox>
                  </v:shape>
                  <v:shape id="_x0000_s1104" type="#_x0000_t202" style="position:absolute;left:2067;width:5566;height:27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cy87cQA&#10;AADdAAAADwAAAGRycy9kb3ducmV2LnhtbESPT2vCQBTE74V+h+UJvdVNSq0SXUX6Bzz0Uo33R/aZ&#10;DWbfhuyrid++Kwg9DjPzG2a1GX2rLtTHJrCBfJqBIq6Cbbg2UB6+nhegoiBbbAOTgStF2KwfH1ZY&#10;2DDwD132UqsE4VigASfSFVrHypHHOA0dcfJOofcoSfa1tj0OCe5b/ZJlb9pjw2nBYUfvjqrz/tcb&#10;ELHb/Fp++rg7jt8fg8uqGZbGPE3G7RKU0Cj/4Xt7Zw3MZ/kr3N6kJ6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HMvO3EAAAA3QAAAA8AAAAAAAAAAAAAAAAAmAIAAGRycy9k&#10;b3ducmV2LnhtbFBLBQYAAAAABAAEAPUAAACJAwAAAAA=&#10;" filled="f" stroked="f">
                    <v:textbox style="mso-fit-shape-to-text:t">
                      <w:txbxContent>
                        <w:p w:rsidR="00735C92" w:rsidRPr="004B6E06" w:rsidRDefault="00735C92" w:rsidP="00735C92">
                          <w:pPr>
                            <w:jc w:val="center"/>
                            <w:rPr>
                              <w:i/>
                            </w:rPr>
                          </w:pPr>
                          <w:r>
                            <w:rPr>
                              <w:i/>
                            </w:rPr>
                            <w:t>F</w:t>
                          </w:r>
                          <w:r w:rsidRPr="004B6E06">
                            <w:rPr>
                              <w:i/>
                            </w:rPr>
                            <w:t xml:space="preserve"> </w:t>
                          </w:r>
                          <w:r w:rsidRPr="004B6E06">
                            <w:t>(N)</w:t>
                          </w:r>
                        </w:p>
                      </w:txbxContent>
                    </v:textbox>
                  </v:shape>
                </v:group>
                <v:line id="Straight Connector 7515" o:spid="_x0000_s1105" style="position:absolute;flip:y;visibility:visible;mso-wrap-style:square" from="4929,4134" to="11448,13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cmX8IAAADdAAAADwAAAGRycy9kb3ducmV2LnhtbESPT4vCMBTE74LfIbwFb5oqapeuUVQU&#10;9uo/9vponm13k5fSRFu//UYQPA4z8xtmseqsEXdqfOVYwXiUgCDOna64UHA+7YefIHxA1mgck4IH&#10;eVgt+70FZtq1fKD7MRQiQthnqKAMoc6k9HlJFv3I1cTRu7rGYoiyKaRusI1wa+QkSebSYsVxocSa&#10;tiXlf8ebVYDt5XDe/XRTTq5sN3VhTPq7V2rw0a2/QATqwjv8an9rBelsPIPnm/gE5P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ocmX8IAAADdAAAADwAAAAAAAAAAAAAA&#10;AAChAgAAZHJzL2Rvd25yZXYueG1sUEsFBgAAAAAEAAQA+QAAAJADAAAAAA==&#10;" strokecolor="black [3213]" strokeweight="1.75pt"/>
                <v:line id="Straight Connector 7516" o:spid="_x0000_s1106" style="position:absolute;visibility:visible;mso-wrap-style:square" from="11449,4134" to="18517,4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nTD8cAAADdAAAADwAAAGRycy9kb3ducmV2LnhtbESPQWvCQBSE7wX/w/KE3urGoklJXUWE&#10;Wg9S0LaH3h7Z12xs9m3Irib667uC4HGYmW+Y2aK3tThR6yvHCsajBARx4XTFpYKvz7enFxA+IGus&#10;HZOCM3lYzAcPM8y163hHp30oRYSwz1GBCaHJpfSFIYt+5Bri6P261mKIsi2lbrGLcFvL5yRJpcWK&#10;44LBhlaGir/90Sr4yPzuJ3s/bru1Sf36e3KYXNxBqcdhv3wFEagP9/CtvdEKsuk4heub+ATk/B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qdMPxwAAAN0AAAAPAAAAAAAA&#10;AAAAAAAAAKECAABkcnMvZG93bnJldi54bWxQSwUGAAAAAAQABAD5AAAAlQMAAAAA&#10;" strokecolor="black [3213]" strokeweight="1.75pt"/>
                <v:line id="Straight Connector 7517" o:spid="_x0000_s1107" style="position:absolute;visibility:visible;mso-wrap-style:square" from="18447,4055" to="25514,23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V2lMgAAADdAAAADwAAAGRycy9kb3ducmV2LnhtbESPT2vCQBTE7wW/w/IEb3WjqJHUVUTw&#10;z6EUtPXQ2yP7mo3Nvg3Z1aT99N2C4HGYmd8wi1VnK3GjxpeOFYyGCQji3OmSCwUf79vnOQgfkDVW&#10;jknBD3lYLXtPC8y0a/lIt1MoRISwz1CBCaHOpPS5IYt+6Gri6H25xmKIsimkbrCNcFvJcZLMpMWS&#10;44LBmjaG8u/T1Sp4S/3xM91fX9udmfndeXKZ/LqLUoN+t34BEagLj/C9fdAK0ukohf838QnI5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ZeV2lMgAAADdAAAADwAAAAAA&#10;AAAAAAAAAAChAgAAZHJzL2Rvd25yZXYueG1sUEsFBgAAAAAEAAQA+QAAAJYDAAAAAA==&#10;" strokecolor="black [3213]" strokeweight="1.75pt"/>
                <v:line id="Straight Connector 7518" o:spid="_x0000_s1108" style="position:absolute;visibility:visible;mso-wrap-style:square" from="25523,23138" to="28939,23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ri5sQAAADdAAAADwAAAGRycy9kb3ducmV2LnhtbERPz2vCMBS+D/wfwhN2m6nirFSjiDC3&#10;wxB0evD2aJ5NtXkpTbTd/npzEHb8+H7Pl52txJ0aXzpWMBwkIIhzp0suFBx+Pt6mIHxA1lg5JgW/&#10;5GG56L3MMdOu5R3d96EQMYR9hgpMCHUmpc8NWfQDVxNH7uwaiyHCppC6wTaG20qOkmQiLZYcGwzW&#10;tDaUX/c3q2Cb+t0p/bx9txsz8Zvj+DL+cxelXvvdagYiUBf+xU/3l1aQvg/j3PgmPgG5e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euLmxAAAAN0AAAAPAAAAAAAAAAAA&#10;AAAAAKECAABkcnMvZG93bnJldi54bWxQSwUGAAAAAAQABAD5AAAAkgMAAAAA&#10;" strokecolor="black [3213]" strokeweight="1.75pt"/>
              </v:group>
            </w:pict>
          </mc:Fallback>
        </mc:AlternateContent>
      </w:r>
      <w:r w:rsidRPr="00C11791">
        <w:rPr>
          <w:b/>
        </w:rPr>
        <w:t>Force on a Ball as a Function of Time</w:t>
      </w:r>
    </w:p>
    <w:p w:rsidR="00735C92" w:rsidRPr="00C11791" w:rsidRDefault="00735C92" w:rsidP="00735C92"/>
    <w:p w:rsidR="00735C92" w:rsidRDefault="00735C92" w:rsidP="00735C92"/>
    <w:p w:rsidR="00735C92" w:rsidRDefault="00735C92" w:rsidP="00735C92"/>
    <w:p w:rsidR="00735C92" w:rsidRDefault="00735C92" w:rsidP="00735C92"/>
    <w:p w:rsidR="00735C92" w:rsidRDefault="00735C92" w:rsidP="00735C92"/>
    <w:p w:rsidR="00735C92" w:rsidRDefault="00735C92" w:rsidP="00735C92"/>
    <w:p w:rsidR="00735C92" w:rsidRDefault="00735C92" w:rsidP="00735C92"/>
    <w:p w:rsidR="00735C92" w:rsidRDefault="00735C92" w:rsidP="00735C92"/>
    <w:p w:rsidR="00735C92" w:rsidRDefault="00735C92" w:rsidP="00735C92"/>
    <w:p w:rsidR="00735C92" w:rsidRDefault="00735C92" w:rsidP="00735C92"/>
    <w:p w:rsidR="00735C92" w:rsidRDefault="00735C92" w:rsidP="00735C92"/>
    <w:p w:rsidR="00735C92" w:rsidRDefault="00735C92" w:rsidP="00735C92"/>
    <w:p w:rsidR="00735C92" w:rsidRDefault="00735C92" w:rsidP="00735C92"/>
    <w:p w:rsidR="00735C92" w:rsidRPr="00C11791" w:rsidRDefault="00735C92" w:rsidP="00735C92"/>
    <w:p w:rsidR="00735C92" w:rsidRPr="00C11791" w:rsidRDefault="00735C92" w:rsidP="00735C92"/>
    <w:p w:rsidR="00EB5EAE" w:rsidRDefault="00735C92" w:rsidP="00EB5EAE">
      <w:r>
        <w:rPr>
          <w:noProof/>
        </w:rPr>
        <w:t>Calculate t</w:t>
      </w:r>
      <w:r w:rsidR="00EB5EAE">
        <w:rPr>
          <w:noProof/>
        </w:rPr>
        <w:t>he net impulse delivered to the bal</w:t>
      </w:r>
      <w:r>
        <w:rPr>
          <w:noProof/>
        </w:rPr>
        <w:t>l from t = 0.0 s to t = 7.0 s.</w:t>
      </w:r>
    </w:p>
    <w:p w:rsidR="005B2E9C" w:rsidRDefault="005B2E9C" w:rsidP="005B2E9C">
      <w:pPr>
        <w:widowControl w:val="0"/>
      </w:pPr>
    </w:p>
    <w:p w:rsidR="00735C92" w:rsidRDefault="00735C92" w:rsidP="00735C92">
      <w:pPr>
        <w:widowControl w:val="0"/>
        <w:ind w:left="576"/>
      </w:pPr>
      <w:r>
        <w:t xml:space="preserve">The net impulse can be calculated as the area of the force-time graph.  </w:t>
      </w:r>
    </w:p>
    <w:p w:rsidR="00735C92" w:rsidRDefault="00735C92" w:rsidP="00735C92">
      <w:pPr>
        <w:widowControl w:val="0"/>
        <w:ind w:left="576"/>
      </w:pPr>
    </w:p>
    <w:p w:rsidR="00735C92" w:rsidRDefault="00587543" w:rsidP="00735C92">
      <w:r>
        <w:rPr>
          <w:noProof/>
        </w:rPr>
        <w:pict>
          <v:shape id="_x0000_s1360" type="#_x0000_t75" style="position:absolute;margin-left:261.85pt;margin-top:.9pt;width:59pt;height:31pt;z-index:251710464" filled="t" fillcolor="white [3212]" stroked="t" strokecolor="black [3213]">
            <v:imagedata r:id="rId66" o:title=""/>
          </v:shape>
          <o:OLEObject Type="Embed" ProgID="Equation.DSMT4" ShapeID="_x0000_s1360" DrawAspect="Content" ObjectID="_1525068041" r:id="rId67"/>
        </w:pict>
      </w:r>
      <w:r>
        <w:pict>
          <v:shape id="_x0000_s1358" type="#_x0000_t75" style="position:absolute;margin-left:137.1pt;margin-top:6.4pt;width:66pt;height:13.95pt;z-index:251704320" filled="t" fillcolor="white [3212]" stroked="t" strokecolor="black [3213]">
            <v:imagedata r:id="rId68" o:title=""/>
          </v:shape>
          <o:OLEObject Type="Embed" ProgID="Equation.DSMT4" ShapeID="_x0000_s1358" DrawAspect="Content" ObjectID="_1525068042" r:id="rId69"/>
        </w:pict>
      </w:r>
      <w:r w:rsidR="00735C92">
        <w:rPr>
          <w:noProof/>
        </w:rPr>
        <mc:AlternateContent>
          <mc:Choice Requires="wpg">
            <w:drawing>
              <wp:anchor distT="0" distB="0" distL="114300" distR="114300" simplePos="0" relativeHeight="251709440" behindDoc="0" locked="0" layoutInCell="1" allowOverlap="1" wp14:anchorId="1D654865" wp14:editId="51971159">
                <wp:simplePos x="0" y="0"/>
                <wp:positionH relativeFrom="column">
                  <wp:posOffset>978535</wp:posOffset>
                </wp:positionH>
                <wp:positionV relativeFrom="paragraph">
                  <wp:posOffset>78105</wp:posOffset>
                </wp:positionV>
                <wp:extent cx="3990975" cy="2488565"/>
                <wp:effectExtent l="0" t="0" r="0" b="45085"/>
                <wp:wrapNone/>
                <wp:docPr id="39" name="Group 39"/>
                <wp:cNvGraphicFramePr/>
                <a:graphic xmlns:a="http://schemas.openxmlformats.org/drawingml/2006/main">
                  <a:graphicData uri="http://schemas.microsoft.com/office/word/2010/wordprocessingGroup">
                    <wpg:wgp>
                      <wpg:cNvGrpSpPr/>
                      <wpg:grpSpPr>
                        <a:xfrm>
                          <a:off x="0" y="0"/>
                          <a:ext cx="3990975" cy="2488565"/>
                          <a:chOff x="0" y="0"/>
                          <a:chExt cx="3991554" cy="2488758"/>
                        </a:xfrm>
                      </wpg:grpSpPr>
                      <wpg:grpSp>
                        <wpg:cNvPr id="40" name="Group 40"/>
                        <wpg:cNvGrpSpPr/>
                        <wpg:grpSpPr>
                          <a:xfrm>
                            <a:off x="0" y="0"/>
                            <a:ext cx="3991554" cy="2488758"/>
                            <a:chOff x="0" y="0"/>
                            <a:chExt cx="3991554" cy="2488758"/>
                          </a:xfrm>
                        </wpg:grpSpPr>
                        <wpg:grpSp>
                          <wpg:cNvPr id="41" name="Group 41"/>
                          <wpg:cNvGrpSpPr/>
                          <wpg:grpSpPr>
                            <a:xfrm>
                              <a:off x="492981" y="254442"/>
                              <a:ext cx="2941955" cy="2233930"/>
                              <a:chOff x="0" y="0"/>
                              <a:chExt cx="2941981" cy="2234316"/>
                            </a:xfrm>
                          </wpg:grpSpPr>
                          <wps:wsp>
                            <wps:cNvPr id="42" name="Straight Arrow Connector 42"/>
                            <wps:cNvCnPr/>
                            <wps:spPr>
                              <a:xfrm>
                                <a:off x="0" y="0"/>
                                <a:ext cx="7951" cy="2234316"/>
                              </a:xfrm>
                              <a:prstGeom prst="straightConnector1">
                                <a:avLst/>
                              </a:prstGeom>
                              <a:ln w="15875">
                                <a:solidFill>
                                  <a:schemeClr val="tx1"/>
                                </a:solidFill>
                                <a:headEnd type="triangle" w="sm" len="lg"/>
                                <a:tailEnd type="triangle" w="sm" len="lg"/>
                              </a:ln>
                            </wps:spPr>
                            <wps:style>
                              <a:lnRef idx="1">
                                <a:schemeClr val="accent1"/>
                              </a:lnRef>
                              <a:fillRef idx="0">
                                <a:schemeClr val="accent1"/>
                              </a:fillRef>
                              <a:effectRef idx="0">
                                <a:schemeClr val="accent1"/>
                              </a:effectRef>
                              <a:fontRef idx="minor">
                                <a:schemeClr val="tx1"/>
                              </a:fontRef>
                            </wps:style>
                            <wps:bodyPr/>
                          </wps:wsp>
                          <wps:wsp>
                            <wps:cNvPr id="43" name="Straight Arrow Connector 43"/>
                            <wps:cNvCnPr/>
                            <wps:spPr>
                              <a:xfrm flipH="1">
                                <a:off x="0" y="1097280"/>
                                <a:ext cx="2941981" cy="0"/>
                              </a:xfrm>
                              <a:prstGeom prst="straightConnector1">
                                <a:avLst/>
                              </a:prstGeom>
                              <a:ln w="15875">
                                <a:solidFill>
                                  <a:schemeClr val="tx1"/>
                                </a:solidFill>
                                <a:headEnd type="triangle" w="sm" len="lg"/>
                                <a:tailEnd type="none" w="sm" len="lg"/>
                              </a:ln>
                            </wps:spPr>
                            <wps:style>
                              <a:lnRef idx="1">
                                <a:schemeClr val="accent1"/>
                              </a:lnRef>
                              <a:fillRef idx="0">
                                <a:schemeClr val="accent1"/>
                              </a:fillRef>
                              <a:effectRef idx="0">
                                <a:schemeClr val="accent1"/>
                              </a:effectRef>
                              <a:fontRef idx="minor">
                                <a:schemeClr val="tx1"/>
                              </a:fontRef>
                            </wps:style>
                            <wps:bodyPr/>
                          </wps:wsp>
                          <wps:wsp>
                            <wps:cNvPr id="44" name="Straight Arrow Connector 44"/>
                            <wps:cNvCnPr/>
                            <wps:spPr>
                              <a:xfrm>
                                <a:off x="7951" y="858740"/>
                                <a:ext cx="2759102" cy="0"/>
                              </a:xfrm>
                              <a:prstGeom prst="straightConnector1">
                                <a:avLst/>
                              </a:prstGeom>
                              <a:ln w="6350">
                                <a:solidFill>
                                  <a:schemeClr val="accent1"/>
                                </a:solidFill>
                                <a:headEnd type="none" w="sm" len="lg"/>
                                <a:tailEnd type="none" w="sm" len="lg"/>
                              </a:ln>
                            </wps:spPr>
                            <wps:style>
                              <a:lnRef idx="1">
                                <a:schemeClr val="accent1"/>
                              </a:lnRef>
                              <a:fillRef idx="0">
                                <a:schemeClr val="accent1"/>
                              </a:fillRef>
                              <a:effectRef idx="0">
                                <a:schemeClr val="accent1"/>
                              </a:effectRef>
                              <a:fontRef idx="minor">
                                <a:schemeClr val="tx1"/>
                              </a:fontRef>
                            </wps:style>
                            <wps:bodyPr/>
                          </wps:wsp>
                          <wps:wsp>
                            <wps:cNvPr id="45" name="Straight Arrow Connector 45"/>
                            <wps:cNvCnPr/>
                            <wps:spPr>
                              <a:xfrm>
                                <a:off x="7951" y="620201"/>
                                <a:ext cx="2759102" cy="0"/>
                              </a:xfrm>
                              <a:prstGeom prst="straightConnector1">
                                <a:avLst/>
                              </a:prstGeom>
                              <a:ln w="6350">
                                <a:solidFill>
                                  <a:schemeClr val="accent1"/>
                                </a:solidFill>
                                <a:headEnd type="none" w="sm" len="lg"/>
                                <a:tailEnd type="none" w="sm" len="lg"/>
                              </a:ln>
                            </wps:spPr>
                            <wps:style>
                              <a:lnRef idx="1">
                                <a:schemeClr val="accent1"/>
                              </a:lnRef>
                              <a:fillRef idx="0">
                                <a:schemeClr val="accent1"/>
                              </a:fillRef>
                              <a:effectRef idx="0">
                                <a:schemeClr val="accent1"/>
                              </a:effectRef>
                              <a:fontRef idx="minor">
                                <a:schemeClr val="tx1"/>
                              </a:fontRef>
                            </wps:style>
                            <wps:bodyPr/>
                          </wps:wsp>
                          <wps:wsp>
                            <wps:cNvPr id="46" name="Straight Arrow Connector 46"/>
                            <wps:cNvCnPr/>
                            <wps:spPr>
                              <a:xfrm>
                                <a:off x="7951" y="389613"/>
                                <a:ext cx="2759075" cy="0"/>
                              </a:xfrm>
                              <a:prstGeom prst="straightConnector1">
                                <a:avLst/>
                              </a:prstGeom>
                              <a:ln w="6350">
                                <a:solidFill>
                                  <a:schemeClr val="accent1"/>
                                </a:solidFill>
                                <a:headEnd type="none" w="sm" len="lg"/>
                                <a:tailEnd type="none" w="sm" len="lg"/>
                              </a:ln>
                            </wps:spPr>
                            <wps:style>
                              <a:lnRef idx="1">
                                <a:schemeClr val="accent1"/>
                              </a:lnRef>
                              <a:fillRef idx="0">
                                <a:schemeClr val="accent1"/>
                              </a:fillRef>
                              <a:effectRef idx="0">
                                <a:schemeClr val="accent1"/>
                              </a:effectRef>
                              <a:fontRef idx="minor">
                                <a:schemeClr val="tx1"/>
                              </a:fontRef>
                            </wps:style>
                            <wps:bodyPr/>
                          </wps:wsp>
                          <wps:wsp>
                            <wps:cNvPr id="47" name="Straight Arrow Connector 47"/>
                            <wps:cNvCnPr/>
                            <wps:spPr>
                              <a:xfrm>
                                <a:off x="7951" y="166977"/>
                                <a:ext cx="2759102" cy="0"/>
                              </a:xfrm>
                              <a:prstGeom prst="straightConnector1">
                                <a:avLst/>
                              </a:prstGeom>
                              <a:ln w="6350">
                                <a:solidFill>
                                  <a:schemeClr val="accent1"/>
                                </a:solidFill>
                                <a:headEnd type="none" w="sm" len="lg"/>
                                <a:tailEnd type="none" w="sm" len="lg"/>
                              </a:ln>
                            </wps:spPr>
                            <wps:style>
                              <a:lnRef idx="1">
                                <a:schemeClr val="accent1"/>
                              </a:lnRef>
                              <a:fillRef idx="0">
                                <a:schemeClr val="accent1"/>
                              </a:fillRef>
                              <a:effectRef idx="0">
                                <a:schemeClr val="accent1"/>
                              </a:effectRef>
                              <a:fontRef idx="minor">
                                <a:schemeClr val="tx1"/>
                              </a:fontRef>
                            </wps:style>
                            <wps:bodyPr/>
                          </wps:wsp>
                          <wps:wsp>
                            <wps:cNvPr id="48" name="Straight Arrow Connector 48"/>
                            <wps:cNvCnPr/>
                            <wps:spPr>
                              <a:xfrm>
                                <a:off x="7951" y="1335819"/>
                                <a:ext cx="2759075" cy="0"/>
                              </a:xfrm>
                              <a:prstGeom prst="straightConnector1">
                                <a:avLst/>
                              </a:prstGeom>
                              <a:ln w="6350">
                                <a:solidFill>
                                  <a:schemeClr val="accent1"/>
                                </a:solidFill>
                                <a:headEnd type="none" w="sm" len="lg"/>
                                <a:tailEnd type="none" w="sm" len="lg"/>
                              </a:ln>
                            </wps:spPr>
                            <wps:style>
                              <a:lnRef idx="1">
                                <a:schemeClr val="accent1"/>
                              </a:lnRef>
                              <a:fillRef idx="0">
                                <a:schemeClr val="accent1"/>
                              </a:fillRef>
                              <a:effectRef idx="0">
                                <a:schemeClr val="accent1"/>
                              </a:effectRef>
                              <a:fontRef idx="minor">
                                <a:schemeClr val="tx1"/>
                              </a:fontRef>
                            </wps:style>
                            <wps:bodyPr/>
                          </wps:wsp>
                          <wps:wsp>
                            <wps:cNvPr id="49" name="Straight Arrow Connector 49"/>
                            <wps:cNvCnPr/>
                            <wps:spPr>
                              <a:xfrm>
                                <a:off x="7951" y="1566406"/>
                                <a:ext cx="2759075" cy="0"/>
                              </a:xfrm>
                              <a:prstGeom prst="straightConnector1">
                                <a:avLst/>
                              </a:prstGeom>
                              <a:ln w="6350">
                                <a:solidFill>
                                  <a:schemeClr val="accent1"/>
                                </a:solidFill>
                                <a:headEnd type="none" w="sm" len="lg"/>
                                <a:tailEnd type="none" w="sm" len="lg"/>
                              </a:ln>
                            </wps:spPr>
                            <wps:style>
                              <a:lnRef idx="1">
                                <a:schemeClr val="accent1"/>
                              </a:lnRef>
                              <a:fillRef idx="0">
                                <a:schemeClr val="accent1"/>
                              </a:fillRef>
                              <a:effectRef idx="0">
                                <a:schemeClr val="accent1"/>
                              </a:effectRef>
                              <a:fontRef idx="minor">
                                <a:schemeClr val="tx1"/>
                              </a:fontRef>
                            </wps:style>
                            <wps:bodyPr/>
                          </wps:wsp>
                          <wps:wsp>
                            <wps:cNvPr id="50" name="Straight Arrow Connector 50"/>
                            <wps:cNvCnPr/>
                            <wps:spPr>
                              <a:xfrm>
                                <a:off x="7951" y="1820848"/>
                                <a:ext cx="2759102" cy="0"/>
                              </a:xfrm>
                              <a:prstGeom prst="straightConnector1">
                                <a:avLst/>
                              </a:prstGeom>
                              <a:ln w="6350">
                                <a:solidFill>
                                  <a:schemeClr val="accent1"/>
                                </a:solidFill>
                                <a:headEnd type="none" w="sm" len="lg"/>
                                <a:tailEnd type="none" w="sm" len="lg"/>
                              </a:ln>
                            </wps:spPr>
                            <wps:style>
                              <a:lnRef idx="1">
                                <a:schemeClr val="accent1"/>
                              </a:lnRef>
                              <a:fillRef idx="0">
                                <a:schemeClr val="accent1"/>
                              </a:fillRef>
                              <a:effectRef idx="0">
                                <a:schemeClr val="accent1"/>
                              </a:effectRef>
                              <a:fontRef idx="minor">
                                <a:schemeClr val="tx1"/>
                              </a:fontRef>
                            </wps:style>
                            <wps:bodyPr/>
                          </wps:wsp>
                          <wps:wsp>
                            <wps:cNvPr id="51" name="Straight Arrow Connector 51"/>
                            <wps:cNvCnPr/>
                            <wps:spPr>
                              <a:xfrm flipV="1">
                                <a:off x="7951" y="2067339"/>
                                <a:ext cx="2759102" cy="1077"/>
                              </a:xfrm>
                              <a:prstGeom prst="straightConnector1">
                                <a:avLst/>
                              </a:prstGeom>
                              <a:ln w="6350">
                                <a:solidFill>
                                  <a:schemeClr val="accent1"/>
                                </a:solidFill>
                                <a:headEnd type="none" w="sm" len="lg"/>
                                <a:tailEnd type="none" w="sm" len="lg"/>
                              </a:ln>
                            </wps:spPr>
                            <wps:style>
                              <a:lnRef idx="1">
                                <a:schemeClr val="accent1"/>
                              </a:lnRef>
                              <a:fillRef idx="0">
                                <a:schemeClr val="accent1"/>
                              </a:fillRef>
                              <a:effectRef idx="0">
                                <a:schemeClr val="accent1"/>
                              </a:effectRef>
                              <a:fontRef idx="minor">
                                <a:schemeClr val="tx1"/>
                              </a:fontRef>
                            </wps:style>
                            <wps:bodyPr/>
                          </wps:wsp>
                          <wps:wsp>
                            <wps:cNvPr id="52" name="Straight Arrow Connector 52"/>
                            <wps:cNvCnPr/>
                            <wps:spPr>
                              <a:xfrm flipV="1">
                                <a:off x="326003" y="166977"/>
                                <a:ext cx="0" cy="1899285"/>
                              </a:xfrm>
                              <a:prstGeom prst="straightConnector1">
                                <a:avLst/>
                              </a:prstGeom>
                              <a:ln w="6350">
                                <a:solidFill>
                                  <a:schemeClr val="accent1"/>
                                </a:solidFill>
                                <a:headEnd type="none" w="sm" len="lg"/>
                                <a:tailEnd type="none" w="sm" len="lg"/>
                              </a:ln>
                            </wps:spPr>
                            <wps:style>
                              <a:lnRef idx="1">
                                <a:schemeClr val="accent1"/>
                              </a:lnRef>
                              <a:fillRef idx="0">
                                <a:schemeClr val="accent1"/>
                              </a:fillRef>
                              <a:effectRef idx="0">
                                <a:schemeClr val="accent1"/>
                              </a:effectRef>
                              <a:fontRef idx="minor">
                                <a:schemeClr val="tx1"/>
                              </a:fontRef>
                            </wps:style>
                            <wps:bodyPr/>
                          </wps:wsp>
                          <wps:wsp>
                            <wps:cNvPr id="53" name="Straight Arrow Connector 53"/>
                            <wps:cNvCnPr/>
                            <wps:spPr>
                              <a:xfrm flipV="1">
                                <a:off x="652007" y="166977"/>
                                <a:ext cx="0" cy="1899285"/>
                              </a:xfrm>
                              <a:prstGeom prst="straightConnector1">
                                <a:avLst/>
                              </a:prstGeom>
                              <a:ln w="6350">
                                <a:solidFill>
                                  <a:schemeClr val="accent1"/>
                                </a:solidFill>
                                <a:headEnd type="none" w="sm" len="lg"/>
                                <a:tailEnd type="none" w="sm" len="lg"/>
                              </a:ln>
                            </wps:spPr>
                            <wps:style>
                              <a:lnRef idx="1">
                                <a:schemeClr val="accent1"/>
                              </a:lnRef>
                              <a:fillRef idx="0">
                                <a:schemeClr val="accent1"/>
                              </a:fillRef>
                              <a:effectRef idx="0">
                                <a:schemeClr val="accent1"/>
                              </a:effectRef>
                              <a:fontRef idx="minor">
                                <a:schemeClr val="tx1"/>
                              </a:fontRef>
                            </wps:style>
                            <wps:bodyPr/>
                          </wps:wsp>
                          <wps:wsp>
                            <wps:cNvPr id="54" name="Straight Arrow Connector 54"/>
                            <wps:cNvCnPr/>
                            <wps:spPr>
                              <a:xfrm flipV="1">
                                <a:off x="993913" y="166977"/>
                                <a:ext cx="0" cy="1899285"/>
                              </a:xfrm>
                              <a:prstGeom prst="straightConnector1">
                                <a:avLst/>
                              </a:prstGeom>
                              <a:ln w="6350">
                                <a:solidFill>
                                  <a:schemeClr val="accent1"/>
                                </a:solidFill>
                                <a:headEnd type="none" w="sm" len="lg"/>
                                <a:tailEnd type="none" w="sm" len="lg"/>
                              </a:ln>
                            </wps:spPr>
                            <wps:style>
                              <a:lnRef idx="1">
                                <a:schemeClr val="accent1"/>
                              </a:lnRef>
                              <a:fillRef idx="0">
                                <a:schemeClr val="accent1"/>
                              </a:fillRef>
                              <a:effectRef idx="0">
                                <a:schemeClr val="accent1"/>
                              </a:effectRef>
                              <a:fontRef idx="minor">
                                <a:schemeClr val="tx1"/>
                              </a:fontRef>
                            </wps:style>
                            <wps:bodyPr/>
                          </wps:wsp>
                          <wps:wsp>
                            <wps:cNvPr id="55" name="Straight Arrow Connector 55"/>
                            <wps:cNvCnPr/>
                            <wps:spPr>
                              <a:xfrm flipV="1">
                                <a:off x="1351721" y="174928"/>
                                <a:ext cx="0" cy="1899285"/>
                              </a:xfrm>
                              <a:prstGeom prst="straightConnector1">
                                <a:avLst/>
                              </a:prstGeom>
                              <a:ln w="6350">
                                <a:solidFill>
                                  <a:schemeClr val="accent1"/>
                                </a:solidFill>
                                <a:headEnd type="none" w="sm" len="lg"/>
                                <a:tailEnd type="none" w="sm" len="lg"/>
                              </a:ln>
                            </wps:spPr>
                            <wps:style>
                              <a:lnRef idx="1">
                                <a:schemeClr val="accent1"/>
                              </a:lnRef>
                              <a:fillRef idx="0">
                                <a:schemeClr val="accent1"/>
                              </a:fillRef>
                              <a:effectRef idx="0">
                                <a:schemeClr val="accent1"/>
                              </a:effectRef>
                              <a:fontRef idx="minor">
                                <a:schemeClr val="tx1"/>
                              </a:fontRef>
                            </wps:style>
                            <wps:bodyPr/>
                          </wps:wsp>
                          <wps:wsp>
                            <wps:cNvPr id="56" name="Straight Arrow Connector 56"/>
                            <wps:cNvCnPr/>
                            <wps:spPr>
                              <a:xfrm flipV="1">
                                <a:off x="1701579" y="174928"/>
                                <a:ext cx="0" cy="1899285"/>
                              </a:xfrm>
                              <a:prstGeom prst="straightConnector1">
                                <a:avLst/>
                              </a:prstGeom>
                              <a:ln w="6350">
                                <a:solidFill>
                                  <a:schemeClr val="accent1"/>
                                </a:solidFill>
                                <a:headEnd type="none" w="sm" len="lg"/>
                                <a:tailEnd type="none" w="sm" len="lg"/>
                              </a:ln>
                            </wps:spPr>
                            <wps:style>
                              <a:lnRef idx="1">
                                <a:schemeClr val="accent1"/>
                              </a:lnRef>
                              <a:fillRef idx="0">
                                <a:schemeClr val="accent1"/>
                              </a:fillRef>
                              <a:effectRef idx="0">
                                <a:schemeClr val="accent1"/>
                              </a:effectRef>
                              <a:fontRef idx="minor">
                                <a:schemeClr val="tx1"/>
                              </a:fontRef>
                            </wps:style>
                            <wps:bodyPr/>
                          </wps:wsp>
                          <wps:wsp>
                            <wps:cNvPr id="57" name="Straight Arrow Connector 57"/>
                            <wps:cNvCnPr/>
                            <wps:spPr>
                              <a:xfrm flipV="1">
                                <a:off x="2059387" y="166977"/>
                                <a:ext cx="0" cy="1899285"/>
                              </a:xfrm>
                              <a:prstGeom prst="straightConnector1">
                                <a:avLst/>
                              </a:prstGeom>
                              <a:ln w="6350">
                                <a:solidFill>
                                  <a:schemeClr val="accent1"/>
                                </a:solidFill>
                                <a:headEnd type="none" w="sm" len="lg"/>
                                <a:tailEnd type="none" w="sm" len="lg"/>
                              </a:ln>
                            </wps:spPr>
                            <wps:style>
                              <a:lnRef idx="1">
                                <a:schemeClr val="accent1"/>
                              </a:lnRef>
                              <a:fillRef idx="0">
                                <a:schemeClr val="accent1"/>
                              </a:fillRef>
                              <a:effectRef idx="0">
                                <a:schemeClr val="accent1"/>
                              </a:effectRef>
                              <a:fontRef idx="minor">
                                <a:schemeClr val="tx1"/>
                              </a:fontRef>
                            </wps:style>
                            <wps:bodyPr/>
                          </wps:wsp>
                          <wps:wsp>
                            <wps:cNvPr id="58" name="Straight Arrow Connector 58"/>
                            <wps:cNvCnPr/>
                            <wps:spPr>
                              <a:xfrm flipV="1">
                                <a:off x="2401293" y="166977"/>
                                <a:ext cx="0" cy="1899285"/>
                              </a:xfrm>
                              <a:prstGeom prst="straightConnector1">
                                <a:avLst/>
                              </a:prstGeom>
                              <a:ln w="6350">
                                <a:solidFill>
                                  <a:schemeClr val="accent1"/>
                                </a:solidFill>
                                <a:headEnd type="none" w="sm" len="lg"/>
                                <a:tailEnd type="none" w="sm" len="lg"/>
                              </a:ln>
                            </wps:spPr>
                            <wps:style>
                              <a:lnRef idx="1">
                                <a:schemeClr val="accent1"/>
                              </a:lnRef>
                              <a:fillRef idx="0">
                                <a:schemeClr val="accent1"/>
                              </a:fillRef>
                              <a:effectRef idx="0">
                                <a:schemeClr val="accent1"/>
                              </a:effectRef>
                              <a:fontRef idx="minor">
                                <a:schemeClr val="tx1"/>
                              </a:fontRef>
                            </wps:style>
                            <wps:bodyPr/>
                          </wps:wsp>
                          <wps:wsp>
                            <wps:cNvPr id="59" name="Straight Arrow Connector 59"/>
                            <wps:cNvCnPr/>
                            <wps:spPr>
                              <a:xfrm flipV="1">
                                <a:off x="2767053" y="166977"/>
                                <a:ext cx="0" cy="1899285"/>
                              </a:xfrm>
                              <a:prstGeom prst="straightConnector1">
                                <a:avLst/>
                              </a:prstGeom>
                              <a:ln w="6350">
                                <a:solidFill>
                                  <a:schemeClr val="accent1"/>
                                </a:solidFill>
                                <a:headEnd type="none" w="sm" len="lg"/>
                                <a:tailEnd type="none" w="sm" len="lg"/>
                              </a:ln>
                            </wps:spPr>
                            <wps:style>
                              <a:lnRef idx="1">
                                <a:schemeClr val="accent1"/>
                              </a:lnRef>
                              <a:fillRef idx="0">
                                <a:schemeClr val="accent1"/>
                              </a:fillRef>
                              <a:effectRef idx="0">
                                <a:schemeClr val="accent1"/>
                              </a:effectRef>
                              <a:fontRef idx="minor">
                                <a:schemeClr val="tx1"/>
                              </a:fontRef>
                            </wps:style>
                            <wps:bodyPr/>
                          </wps:wsp>
                        </wpg:grpSp>
                        <wps:wsp>
                          <wps:cNvPr id="60" name="Text Box 2"/>
                          <wps:cNvSpPr txBox="1">
                            <a:spLocks noChangeArrowheads="1"/>
                          </wps:cNvSpPr>
                          <wps:spPr bwMode="auto">
                            <a:xfrm>
                              <a:off x="0" y="278295"/>
                              <a:ext cx="389614" cy="278296"/>
                            </a:xfrm>
                            <a:prstGeom prst="rect">
                              <a:avLst/>
                            </a:prstGeom>
                            <a:noFill/>
                            <a:ln w="9525">
                              <a:noFill/>
                              <a:miter lim="800000"/>
                              <a:headEnd/>
                              <a:tailEnd/>
                            </a:ln>
                          </wps:spPr>
                          <wps:txbx>
                            <w:txbxContent>
                              <w:p w:rsidR="00735C92" w:rsidRDefault="00735C92" w:rsidP="00735C92">
                                <w:pPr>
                                  <w:jc w:val="right"/>
                                </w:pPr>
                                <w:r>
                                  <w:t>8</w:t>
                                </w:r>
                              </w:p>
                            </w:txbxContent>
                          </wps:txbx>
                          <wps:bodyPr rot="0" vert="horz" wrap="square" lIns="91440" tIns="45720" rIns="91440" bIns="45720" anchor="t" anchorCtr="0">
                            <a:spAutoFit/>
                          </wps:bodyPr>
                        </wps:wsp>
                        <wps:wsp>
                          <wps:cNvPr id="61" name="Text Box 2"/>
                          <wps:cNvSpPr txBox="1">
                            <a:spLocks noChangeArrowheads="1"/>
                          </wps:cNvSpPr>
                          <wps:spPr bwMode="auto">
                            <a:xfrm>
                              <a:off x="7951" y="962108"/>
                              <a:ext cx="389614" cy="278295"/>
                            </a:xfrm>
                            <a:prstGeom prst="rect">
                              <a:avLst/>
                            </a:prstGeom>
                            <a:noFill/>
                            <a:ln w="9525">
                              <a:noFill/>
                              <a:miter lim="800000"/>
                              <a:headEnd/>
                              <a:tailEnd/>
                            </a:ln>
                          </wps:spPr>
                          <wps:txbx>
                            <w:txbxContent>
                              <w:p w:rsidR="00735C92" w:rsidRDefault="00735C92" w:rsidP="00735C92">
                                <w:pPr>
                                  <w:jc w:val="right"/>
                                </w:pPr>
                                <w:r>
                                  <w:t>2</w:t>
                                </w:r>
                              </w:p>
                            </w:txbxContent>
                          </wps:txbx>
                          <wps:bodyPr rot="0" vert="horz" wrap="square" lIns="91440" tIns="45720" rIns="91440" bIns="45720" anchor="t" anchorCtr="0">
                            <a:spAutoFit/>
                          </wps:bodyPr>
                        </wps:wsp>
                        <wps:wsp>
                          <wps:cNvPr id="62" name="Text Box 2"/>
                          <wps:cNvSpPr txBox="1">
                            <a:spLocks noChangeArrowheads="1"/>
                          </wps:cNvSpPr>
                          <wps:spPr bwMode="auto">
                            <a:xfrm>
                              <a:off x="0" y="508883"/>
                              <a:ext cx="389614" cy="278296"/>
                            </a:xfrm>
                            <a:prstGeom prst="rect">
                              <a:avLst/>
                            </a:prstGeom>
                            <a:noFill/>
                            <a:ln w="9525">
                              <a:noFill/>
                              <a:miter lim="800000"/>
                              <a:headEnd/>
                              <a:tailEnd/>
                            </a:ln>
                          </wps:spPr>
                          <wps:txbx>
                            <w:txbxContent>
                              <w:p w:rsidR="00735C92" w:rsidRDefault="00735C92" w:rsidP="00735C92">
                                <w:pPr>
                                  <w:jc w:val="right"/>
                                </w:pPr>
                                <w:r>
                                  <w:t>6</w:t>
                                </w:r>
                              </w:p>
                            </w:txbxContent>
                          </wps:txbx>
                          <wps:bodyPr rot="0" vert="horz" wrap="square" lIns="91440" tIns="45720" rIns="91440" bIns="45720" anchor="t" anchorCtr="0">
                            <a:spAutoFit/>
                          </wps:bodyPr>
                        </wps:wsp>
                        <wps:wsp>
                          <wps:cNvPr id="63" name="Text Box 2"/>
                          <wps:cNvSpPr txBox="1">
                            <a:spLocks noChangeArrowheads="1"/>
                          </wps:cNvSpPr>
                          <wps:spPr bwMode="auto">
                            <a:xfrm>
                              <a:off x="7951" y="731520"/>
                              <a:ext cx="389614" cy="278295"/>
                            </a:xfrm>
                            <a:prstGeom prst="rect">
                              <a:avLst/>
                            </a:prstGeom>
                            <a:noFill/>
                            <a:ln w="9525">
                              <a:noFill/>
                              <a:miter lim="800000"/>
                              <a:headEnd/>
                              <a:tailEnd/>
                            </a:ln>
                          </wps:spPr>
                          <wps:txbx>
                            <w:txbxContent>
                              <w:p w:rsidR="00735C92" w:rsidRDefault="00735C92" w:rsidP="00735C92">
                                <w:pPr>
                                  <w:jc w:val="right"/>
                                </w:pPr>
                                <w:r>
                                  <w:t>4</w:t>
                                </w:r>
                              </w:p>
                            </w:txbxContent>
                          </wps:txbx>
                          <wps:bodyPr rot="0" vert="horz" wrap="square" lIns="91440" tIns="45720" rIns="91440" bIns="45720" anchor="t" anchorCtr="0">
                            <a:spAutoFit/>
                          </wps:bodyPr>
                        </wps:wsp>
                        <wps:wsp>
                          <wps:cNvPr id="410" name="Text Box 2"/>
                          <wps:cNvSpPr txBox="1">
                            <a:spLocks noChangeArrowheads="1"/>
                          </wps:cNvSpPr>
                          <wps:spPr bwMode="auto">
                            <a:xfrm>
                              <a:off x="7951" y="1216549"/>
                              <a:ext cx="389614" cy="278296"/>
                            </a:xfrm>
                            <a:prstGeom prst="rect">
                              <a:avLst/>
                            </a:prstGeom>
                            <a:noFill/>
                            <a:ln w="9525">
                              <a:noFill/>
                              <a:miter lim="800000"/>
                              <a:headEnd/>
                              <a:tailEnd/>
                            </a:ln>
                          </wps:spPr>
                          <wps:txbx>
                            <w:txbxContent>
                              <w:p w:rsidR="00735C92" w:rsidRDefault="00735C92" w:rsidP="00735C92">
                                <w:pPr>
                                  <w:jc w:val="right"/>
                                </w:pPr>
                                <w:r>
                                  <w:t>0</w:t>
                                </w:r>
                              </w:p>
                            </w:txbxContent>
                          </wps:txbx>
                          <wps:bodyPr rot="0" vert="horz" wrap="square" lIns="91440" tIns="45720" rIns="91440" bIns="45720" anchor="t" anchorCtr="0">
                            <a:spAutoFit/>
                          </wps:bodyPr>
                        </wps:wsp>
                        <wps:wsp>
                          <wps:cNvPr id="411" name="Text Box 2"/>
                          <wps:cNvSpPr txBox="1">
                            <a:spLocks noChangeArrowheads="1"/>
                          </wps:cNvSpPr>
                          <wps:spPr bwMode="auto">
                            <a:xfrm>
                              <a:off x="7951" y="2210462"/>
                              <a:ext cx="389614" cy="278296"/>
                            </a:xfrm>
                            <a:prstGeom prst="rect">
                              <a:avLst/>
                            </a:prstGeom>
                            <a:noFill/>
                            <a:ln w="9525">
                              <a:noFill/>
                              <a:miter lim="800000"/>
                              <a:headEnd/>
                              <a:tailEnd/>
                            </a:ln>
                          </wps:spPr>
                          <wps:txbx>
                            <w:txbxContent>
                              <w:p w:rsidR="00735C92" w:rsidRDefault="00735C92" w:rsidP="00735C92">
                                <w:pPr>
                                  <w:jc w:val="right"/>
                                </w:pPr>
                                <w:r>
                                  <w:t>–8</w:t>
                                </w:r>
                              </w:p>
                            </w:txbxContent>
                          </wps:txbx>
                          <wps:bodyPr rot="0" vert="horz" wrap="square" lIns="91440" tIns="45720" rIns="91440" bIns="45720" anchor="t" anchorCtr="0">
                            <a:spAutoFit/>
                          </wps:bodyPr>
                        </wps:wsp>
                        <wps:wsp>
                          <wps:cNvPr id="412" name="Text Box 2"/>
                          <wps:cNvSpPr txBox="1">
                            <a:spLocks noChangeArrowheads="1"/>
                          </wps:cNvSpPr>
                          <wps:spPr bwMode="auto">
                            <a:xfrm>
                              <a:off x="7951" y="1932167"/>
                              <a:ext cx="389614" cy="278295"/>
                            </a:xfrm>
                            <a:prstGeom prst="rect">
                              <a:avLst/>
                            </a:prstGeom>
                            <a:noFill/>
                            <a:ln w="9525">
                              <a:noFill/>
                              <a:miter lim="800000"/>
                              <a:headEnd/>
                              <a:tailEnd/>
                            </a:ln>
                          </wps:spPr>
                          <wps:txbx>
                            <w:txbxContent>
                              <w:p w:rsidR="00735C92" w:rsidRDefault="00735C92" w:rsidP="00735C92">
                                <w:pPr>
                                  <w:jc w:val="right"/>
                                </w:pPr>
                                <w:r>
                                  <w:t>–6</w:t>
                                </w:r>
                              </w:p>
                            </w:txbxContent>
                          </wps:txbx>
                          <wps:bodyPr rot="0" vert="horz" wrap="square" lIns="91440" tIns="45720" rIns="91440" bIns="45720" anchor="t" anchorCtr="0">
                            <a:spAutoFit/>
                          </wps:bodyPr>
                        </wps:wsp>
                        <wps:wsp>
                          <wps:cNvPr id="493" name="Text Box 2"/>
                          <wps:cNvSpPr txBox="1">
                            <a:spLocks noChangeArrowheads="1"/>
                          </wps:cNvSpPr>
                          <wps:spPr bwMode="auto">
                            <a:xfrm>
                              <a:off x="7951" y="1709530"/>
                              <a:ext cx="389614" cy="278296"/>
                            </a:xfrm>
                            <a:prstGeom prst="rect">
                              <a:avLst/>
                            </a:prstGeom>
                            <a:noFill/>
                            <a:ln w="9525">
                              <a:noFill/>
                              <a:miter lim="800000"/>
                              <a:headEnd/>
                              <a:tailEnd/>
                            </a:ln>
                          </wps:spPr>
                          <wps:txbx>
                            <w:txbxContent>
                              <w:p w:rsidR="00735C92" w:rsidRDefault="00735C92" w:rsidP="00735C92">
                                <w:pPr>
                                  <w:jc w:val="right"/>
                                </w:pPr>
                                <w:r>
                                  <w:t>–4</w:t>
                                </w:r>
                              </w:p>
                            </w:txbxContent>
                          </wps:txbx>
                          <wps:bodyPr rot="0" vert="horz" wrap="square" lIns="91440" tIns="45720" rIns="91440" bIns="45720" anchor="t" anchorCtr="0">
                            <a:spAutoFit/>
                          </wps:bodyPr>
                        </wps:wsp>
                        <wps:wsp>
                          <wps:cNvPr id="528" name="Text Box 2"/>
                          <wps:cNvSpPr txBox="1">
                            <a:spLocks noChangeArrowheads="1"/>
                          </wps:cNvSpPr>
                          <wps:spPr bwMode="auto">
                            <a:xfrm>
                              <a:off x="7951" y="1447137"/>
                              <a:ext cx="389614" cy="278296"/>
                            </a:xfrm>
                            <a:prstGeom prst="rect">
                              <a:avLst/>
                            </a:prstGeom>
                            <a:noFill/>
                            <a:ln w="9525">
                              <a:noFill/>
                              <a:miter lim="800000"/>
                              <a:headEnd/>
                              <a:tailEnd/>
                            </a:ln>
                          </wps:spPr>
                          <wps:txbx>
                            <w:txbxContent>
                              <w:p w:rsidR="00735C92" w:rsidRDefault="00735C92" w:rsidP="00735C92">
                                <w:pPr>
                                  <w:jc w:val="right"/>
                                </w:pPr>
                                <w:r>
                                  <w:t>–2</w:t>
                                </w:r>
                              </w:p>
                            </w:txbxContent>
                          </wps:txbx>
                          <wps:bodyPr rot="0" vert="horz" wrap="square" lIns="91440" tIns="45720" rIns="91440" bIns="45720" anchor="t" anchorCtr="0">
                            <a:spAutoFit/>
                          </wps:bodyPr>
                        </wps:wsp>
                        <wps:wsp>
                          <wps:cNvPr id="7395" name="Straight Connector 7395"/>
                          <wps:cNvCnPr/>
                          <wps:spPr>
                            <a:xfrm>
                              <a:off x="389614" y="636104"/>
                              <a:ext cx="10287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396" name="Straight Connector 7396"/>
                          <wps:cNvCnPr/>
                          <wps:spPr>
                            <a:xfrm>
                              <a:off x="389614" y="413468"/>
                              <a:ext cx="10287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397" name="Straight Connector 7397"/>
                          <wps:cNvCnPr/>
                          <wps:spPr>
                            <a:xfrm>
                              <a:off x="389614" y="866692"/>
                              <a:ext cx="10287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398" name="Straight Connector 7398"/>
                          <wps:cNvCnPr/>
                          <wps:spPr>
                            <a:xfrm>
                              <a:off x="397565" y="1105231"/>
                              <a:ext cx="10287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399" name="Straight Connector 7399"/>
                          <wps:cNvCnPr/>
                          <wps:spPr>
                            <a:xfrm>
                              <a:off x="405516" y="1351722"/>
                              <a:ext cx="10287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400" name="Straight Connector 7400"/>
                          <wps:cNvCnPr/>
                          <wps:spPr>
                            <a:xfrm>
                              <a:off x="389614" y="1582309"/>
                              <a:ext cx="10287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403" name="Straight Connector 7403"/>
                          <wps:cNvCnPr/>
                          <wps:spPr>
                            <a:xfrm>
                              <a:off x="397565" y="1820848"/>
                              <a:ext cx="10287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404" name="Straight Connector 7404"/>
                          <wps:cNvCnPr/>
                          <wps:spPr>
                            <a:xfrm>
                              <a:off x="405516" y="2067339"/>
                              <a:ext cx="10287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405" name="Straight Connector 7405"/>
                          <wps:cNvCnPr/>
                          <wps:spPr>
                            <a:xfrm>
                              <a:off x="389614" y="2329732"/>
                              <a:ext cx="10287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417" name="Straight Connector 7417"/>
                          <wps:cNvCnPr/>
                          <wps:spPr>
                            <a:xfrm rot="16200000">
                              <a:off x="2508637" y="1403405"/>
                              <a:ext cx="10287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493" name="Straight Connector 7493"/>
                          <wps:cNvCnPr/>
                          <wps:spPr>
                            <a:xfrm rot="16200000">
                              <a:off x="2142876" y="1387503"/>
                              <a:ext cx="10287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494" name="Straight Connector 7494"/>
                          <wps:cNvCnPr/>
                          <wps:spPr>
                            <a:xfrm rot="16200000">
                              <a:off x="1800970" y="1395454"/>
                              <a:ext cx="10287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20" name="Straight Connector 7520"/>
                          <wps:cNvCnPr/>
                          <wps:spPr>
                            <a:xfrm rot="16200000">
                              <a:off x="1435211" y="1403405"/>
                              <a:ext cx="10287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21" name="Straight Connector 7521"/>
                          <wps:cNvCnPr/>
                          <wps:spPr>
                            <a:xfrm rot="16200000">
                              <a:off x="1109207" y="1403405"/>
                              <a:ext cx="10287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22" name="Straight Connector 7522"/>
                          <wps:cNvCnPr/>
                          <wps:spPr>
                            <a:xfrm rot="16200000">
                              <a:off x="767300" y="1395454"/>
                              <a:ext cx="10287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23" name="Straight Connector 7523"/>
                          <wps:cNvCnPr/>
                          <wps:spPr>
                            <a:xfrm flipV="1">
                              <a:off x="2894274" y="1343770"/>
                              <a:ext cx="227" cy="103118"/>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24" name="Straight Connector 7524"/>
                          <wps:cNvCnPr/>
                          <wps:spPr>
                            <a:xfrm rot="16200000">
                              <a:off x="3208350" y="1387503"/>
                              <a:ext cx="102870"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25" name="Text Box 2"/>
                          <wps:cNvSpPr txBox="1">
                            <a:spLocks noChangeArrowheads="1"/>
                          </wps:cNvSpPr>
                          <wps:spPr bwMode="auto">
                            <a:xfrm>
                              <a:off x="683812" y="1137036"/>
                              <a:ext cx="2798850" cy="276245"/>
                            </a:xfrm>
                            <a:prstGeom prst="rect">
                              <a:avLst/>
                            </a:prstGeom>
                            <a:noFill/>
                            <a:ln w="9525">
                              <a:noFill/>
                              <a:miter lim="800000"/>
                              <a:headEnd/>
                              <a:tailEnd/>
                            </a:ln>
                          </wps:spPr>
                          <wps:txbx>
                            <w:txbxContent>
                              <w:p w:rsidR="00735C92" w:rsidRDefault="00735C92" w:rsidP="00735C92">
                                <w:r>
                                  <w:t>1       2       3      4      5       6     7       8</w:t>
                                </w:r>
                              </w:p>
                            </w:txbxContent>
                          </wps:txbx>
                          <wps:bodyPr rot="0" vert="horz" wrap="square" lIns="91440" tIns="45720" rIns="91440" bIns="45720" anchor="t" anchorCtr="0">
                            <a:spAutoFit/>
                          </wps:bodyPr>
                        </wps:wsp>
                        <wps:wsp>
                          <wps:cNvPr id="7526" name="Text Box 2"/>
                          <wps:cNvSpPr txBox="1">
                            <a:spLocks noChangeArrowheads="1"/>
                          </wps:cNvSpPr>
                          <wps:spPr bwMode="auto">
                            <a:xfrm>
                              <a:off x="3434963" y="1216549"/>
                              <a:ext cx="556591" cy="278296"/>
                            </a:xfrm>
                            <a:prstGeom prst="rect">
                              <a:avLst/>
                            </a:prstGeom>
                            <a:noFill/>
                            <a:ln w="9525">
                              <a:noFill/>
                              <a:miter lim="800000"/>
                              <a:headEnd/>
                              <a:tailEnd/>
                            </a:ln>
                          </wps:spPr>
                          <wps:txbx>
                            <w:txbxContent>
                              <w:p w:rsidR="00735C92" w:rsidRPr="004B6E06" w:rsidRDefault="00735C92" w:rsidP="00735C92">
                                <w:pPr>
                                  <w:jc w:val="center"/>
                                  <w:rPr>
                                    <w:i/>
                                  </w:rPr>
                                </w:pPr>
                                <w:r w:rsidRPr="004B6E06">
                                  <w:rPr>
                                    <w:i/>
                                  </w:rPr>
                                  <w:t xml:space="preserve">t </w:t>
                                </w:r>
                                <w:r w:rsidRPr="004B6E06">
                                  <w:t>(s)</w:t>
                                </w:r>
                              </w:p>
                            </w:txbxContent>
                          </wps:txbx>
                          <wps:bodyPr rot="0" vert="horz" wrap="square" lIns="91440" tIns="45720" rIns="91440" bIns="45720" anchor="t" anchorCtr="0">
                            <a:spAutoFit/>
                          </wps:bodyPr>
                        </wps:wsp>
                        <wps:wsp>
                          <wps:cNvPr id="7527" name="Text Box 2"/>
                          <wps:cNvSpPr txBox="1">
                            <a:spLocks noChangeArrowheads="1"/>
                          </wps:cNvSpPr>
                          <wps:spPr bwMode="auto">
                            <a:xfrm>
                              <a:off x="206734" y="0"/>
                              <a:ext cx="556591" cy="278295"/>
                            </a:xfrm>
                            <a:prstGeom prst="rect">
                              <a:avLst/>
                            </a:prstGeom>
                            <a:noFill/>
                            <a:ln w="9525">
                              <a:noFill/>
                              <a:miter lim="800000"/>
                              <a:headEnd/>
                              <a:tailEnd/>
                            </a:ln>
                          </wps:spPr>
                          <wps:txbx>
                            <w:txbxContent>
                              <w:p w:rsidR="00735C92" w:rsidRPr="004B6E06" w:rsidRDefault="00735C92" w:rsidP="00735C92">
                                <w:pPr>
                                  <w:jc w:val="center"/>
                                  <w:rPr>
                                    <w:i/>
                                  </w:rPr>
                                </w:pPr>
                                <w:r>
                                  <w:rPr>
                                    <w:i/>
                                  </w:rPr>
                                  <w:t>F</w:t>
                                </w:r>
                                <w:r w:rsidRPr="004B6E06">
                                  <w:rPr>
                                    <w:i/>
                                  </w:rPr>
                                  <w:t xml:space="preserve"> </w:t>
                                </w:r>
                                <w:r w:rsidRPr="004B6E06">
                                  <w:t>(N)</w:t>
                                </w:r>
                              </w:p>
                            </w:txbxContent>
                          </wps:txbx>
                          <wps:bodyPr rot="0" vert="horz" wrap="square" lIns="91440" tIns="45720" rIns="91440" bIns="45720" anchor="t" anchorCtr="0">
                            <a:spAutoFit/>
                          </wps:bodyPr>
                        </wps:wsp>
                      </wpg:grpSp>
                      <wps:wsp>
                        <wps:cNvPr id="7533" name="Straight Connector 7533"/>
                        <wps:cNvCnPr/>
                        <wps:spPr>
                          <a:xfrm flipV="1">
                            <a:off x="492981" y="413468"/>
                            <a:ext cx="651907" cy="930230"/>
                          </a:xfrm>
                          <a:prstGeom prst="line">
                            <a:avLst/>
                          </a:prstGeom>
                          <a:ln w="222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34" name="Straight Connector 7534"/>
                        <wps:cNvCnPr/>
                        <wps:spPr>
                          <a:xfrm>
                            <a:off x="1144988" y="413468"/>
                            <a:ext cx="706755" cy="7620"/>
                          </a:xfrm>
                          <a:prstGeom prst="line">
                            <a:avLst/>
                          </a:prstGeom>
                          <a:ln w="222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67" name="Straight Connector 7567"/>
                        <wps:cNvCnPr/>
                        <wps:spPr>
                          <a:xfrm>
                            <a:off x="1844702" y="405516"/>
                            <a:ext cx="706755" cy="1916430"/>
                          </a:xfrm>
                          <a:prstGeom prst="line">
                            <a:avLst/>
                          </a:prstGeom>
                          <a:ln w="22225">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7568" name="Straight Connector 7568"/>
                        <wps:cNvCnPr/>
                        <wps:spPr>
                          <a:xfrm>
                            <a:off x="2552368" y="2313829"/>
                            <a:ext cx="341630" cy="0"/>
                          </a:xfrm>
                          <a:prstGeom prst="line">
                            <a:avLst/>
                          </a:prstGeom>
                          <a:ln w="22225">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39" o:spid="_x0000_s1109" style="position:absolute;margin-left:77.05pt;margin-top:6.15pt;width:314.25pt;height:195.95pt;z-index:251709440" coordsize="39915,248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">
                <v:group id="Group 40" o:spid="_x0000_s1110" style="position:absolute;width:39915;height:24887" coordsize="39915,248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7tB8MAAADbAAAADwAAAGRycy9kb3ducmV2LnhtbERPy2rCQBTdC/2H4Ra6&#10;M5O0Wkp0FAlt6UIEk0Jxd8lck2DmTshM8/h7Z1Ho8nDe2/1kWjFQ7xrLCpIoBkFcWt1wpeC7+Fi+&#10;gXAeWWNrmRTM5GC/e1hsMdV25DMNua9ECGGXooLa+y6V0pU1GXSR7YgDd7W9QR9gX0nd4xjCTSuf&#10;4/hVGmw4NNTYUVZTect/jYLPEcfDS/I+HG/XbL4U69PPMSGlnh6nwwaEp8n/i//cX1rBKq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u0HwwAAANsAAAAP&#10;AAAAAAAAAAAAAAAAAKoCAABkcnMvZG93bnJldi54bWxQSwUGAAAAAAQABAD6AAAAmgMAAAAA&#10;">
                  <v:group id="Group 41" o:spid="_x0000_s1111" style="position:absolute;left:4929;top:2544;width:29420;height:22339" coordsize="29419,2234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HCSJzFAAAA2wAA&#10;AA8AAAAAAAAAAAAAAAAAqgIAAGRycy9kb3ducmV2LnhtbFBLBQYAAAAABAAEAPoAAACcAwAAAAA=&#10;">
                    <v:shape id="Straight Arrow Connector 42" o:spid="_x0000_s1112" type="#_x0000_t32" style="position:absolute;width:79;height:2234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pbFsAAAADbAAAADwAAAGRycy9kb3ducmV2LnhtbESPT4vCMBTE7wt+h/AEb2uqyKq1qYi7&#10;gnjz3/3RPNti81KSWOu3NwsLexxm5jdMtu5NIzpyvrasYDJOQBAXVtdcKricd58LED4ga2wsk4IX&#10;eVjng48MU22ffKTuFEoRIexTVFCF0KZS+qIig35sW+Lo3awzGKJ0pdQOnxFuGjlNki9psOa4UGFL&#10;24qK++lhFJSbg7tdr4Hst+uKg+7d8sfPlRoN+80KRKA+/If/2nutYDaF3y/xB8j8D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2qWxbAAAAA2wAAAA8AAAAAAAAAAAAAAAAA&#10;oQIAAGRycy9kb3ducmV2LnhtbFBLBQYAAAAABAAEAPkAAACOAwAAAAA=&#10;" strokecolor="black [3213]" strokeweight="1.25pt">
                      <v:stroke startarrow="block" startarrowwidth="narrow" startarrowlength="long" endarrow="block" endarrowwidth="narrow" endarrowlength="long"/>
                    </v:shape>
                    <v:shape id="Straight Arrow Connector 43" o:spid="_x0000_s1113" type="#_x0000_t32" style="position:absolute;top:10972;width:29419;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PPD68YAAADbAAAADwAAAGRycy9kb3ducmV2LnhtbESPT2vCQBTE74LfYXmFXqRurDaV6CpS&#10;KAg9FP8Uenxmn9nU7NuQXZP47bsFocdhZn7DLNe9rURLjS8dK5iMExDEudMlFwqOh/enOQgfkDVW&#10;jknBjTysV8PBEjPtOt5Ruw+FiBD2GSowIdSZlD43ZNGPXU0cvbNrLIYom0LqBrsIt5V8TpJUWiw5&#10;Lhis6c1QftlfrYLtj7t2p7L9nAb++v4wr/hyG6VKPT70mwWIQH34D9/bW61gNoW/L/EHyN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Tzw+vGAAAA2wAAAA8AAAAAAAAA&#10;AAAAAAAAoQIAAGRycy9kb3ducmV2LnhtbFBLBQYAAAAABAAEAPkAAACUAwAAAAA=&#10;" strokecolor="black [3213]" strokeweight="1.25pt">
                      <v:stroke startarrow="block" startarrowwidth="narrow" startarrowlength="long" endarrowwidth="narrow" endarrowlength="long"/>
                    </v:shape>
                    <v:shape id="Straight Arrow Connector 44" o:spid="_x0000_s1114" type="#_x0000_t32" style="position:absolute;left:79;top:8587;width:275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6B8UAAADbAAAADwAAAGRycy9kb3ducmV2LnhtbESPT2vCQBTE74V+h+UJvdWNJUhJXaUt&#10;9c+lgtHQ6zP7TILZt2F3a+K37woFj8PM/IaZLQbTigs531hWMBknIIhLqxuuFBz2y+dXED4ga2wt&#10;k4IreVjMHx9mmGnb844ueahEhLDPUEEdQpdJ6cuaDPqx7Yijd7LOYIjSVVI77CPctPIlSabSYMNx&#10;ocaOPmsqz/mvUeC2q+MmmX58/xTGfKX9ujgfilapp9Hw/gYi0BDu4f/2RitIU7h9iT9Az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t+6B8UAAADbAAAADwAAAAAAAAAA&#10;AAAAAAChAgAAZHJzL2Rvd25yZXYueG1sUEsFBgAAAAAEAAQA+QAAAJMDAAAAAA==&#10;" strokecolor="#4f81bd [3204]" strokeweight=".5pt">
                      <v:stroke startarrowwidth="narrow" startarrowlength="long" endarrowwidth="narrow" endarrowlength="long"/>
                    </v:shape>
                    <v:shape id="Straight Arrow Connector 45" o:spid="_x0000_s1115" type="#_x0000_t32" style="position:absolute;left:79;top:6202;width:275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MfnMUAAADbAAAADwAAAGRycy9kb3ducmV2LnhtbESPT2vCQBTE70K/w/IK3nRTUSmpq7TF&#10;f5cKpoZeX7OvSTD7NuyuJv323YLgcZiZ3zCLVW8acSXna8sKnsYJCOLC6ppLBafPzegZhA/IGhvL&#10;pOCXPKyWD4MFptp2fKRrFkoRIexTVFCF0KZS+qIig35sW+Lo/VhnMETpSqkddhFuGjlJkrk0WHNc&#10;qLCl94qKc3YxCtxh+71P5m8fX7kx62m3y8+nvFFq+Ni/voAI1Id7+NbeawXTGfx/iT9A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ZMfnMUAAADbAAAADwAAAAAAAAAA&#10;AAAAAAChAgAAZHJzL2Rvd25yZXYueG1sUEsFBgAAAAAEAAQA+QAAAJMDAAAAAA==&#10;" strokecolor="#4f81bd [3204]" strokeweight=".5pt">
                      <v:stroke startarrowwidth="narrow" startarrowlength="long" endarrowwidth="narrow" endarrowlength="long"/>
                    </v:shape>
                    <v:shape id="Straight Arrow Connector 46" o:spid="_x0000_s1116" type="#_x0000_t32" style="position:absolute;left:79;top:3896;width:275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GB68UAAADbAAAADwAAAGRycy9kb3ducmV2LnhtbESPW2vCQBSE3wv+h+UIvtWNRUKJrqLS&#10;iy8teAm+HrPHJJg9G3ZXk/77bqHg4zAz3zDzZW8acSfna8sKJuMEBHFhdc2lguPh/fkVhA/IGhvL&#10;pOCHPCwXg6c5Ztp2vKP7PpQiQthnqKAKoc2k9EVFBv3YtsTRu1hnMETpSqkddhFuGvmSJKk0WHNc&#10;qLClTUXFdX8zCtz3x3mbpOuvU27M27T7zK/HvFFqNOxXMxCB+vAI/7e3WsE0hb8v8Qf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UGB68UAAADbAAAADwAAAAAAAAAA&#10;AAAAAAChAgAAZHJzL2Rvd25yZXYueG1sUEsFBgAAAAAEAAQA+QAAAJMDAAAAAA==&#10;" strokecolor="#4f81bd [3204]" strokeweight=".5pt">
                      <v:stroke startarrowwidth="narrow" startarrowlength="long" endarrowwidth="narrow" endarrowlength="long"/>
                    </v:shape>
                    <v:shape id="Straight Arrow Connector 47" o:spid="_x0000_s1117" type="#_x0000_t32" style="position:absolute;left:79;top:1669;width:275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0kcMUAAADbAAAADwAAAGRycy9kb3ducmV2LnhtbESPT2vCQBTE70K/w/IK3nRTES2pq7TF&#10;f5cWmhp6fc2+JsHs27C7mvjtu4LgcZiZ3zCLVW8acSbna8sKnsYJCOLC6ppLBYfvzegZhA/IGhvL&#10;pOBCHlbLh8ECU207/qJzFkoRIexTVFCF0KZS+qIig35sW+Lo/VlnMETpSqkddhFuGjlJkpk0WHNc&#10;qLCl94qKY3YyCtzn9nefzN4+fnJj1tNulx8PeaPU8LF/fQERqA/38K291wqmc7h+iT9A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g0kcMUAAADbAAAADwAAAAAAAAAA&#10;AAAAAAChAgAAZHJzL2Rvd25yZXYueG1sUEsFBgAAAAAEAAQA+QAAAJMDAAAAAA==&#10;" strokecolor="#4f81bd [3204]" strokeweight=".5pt">
                      <v:stroke startarrowwidth="narrow" startarrowlength="long" endarrowwidth="narrow" endarrowlength="long"/>
                    </v:shape>
                    <v:shape id="Straight Arrow Connector 48" o:spid="_x0000_s1118" type="#_x0000_t32" style="position:absolute;left:79;top:13358;width:275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5KwAsIAAADbAAAADwAAAGRycy9kb3ducmV2LnhtbERPz2vCMBS+D/Y/hDfYbaYbIlKbihO3&#10;eZmwavH6bJ5tsXkpSWbrf28Ogx0/vt/ZcjSduJLzrWUFr5MEBHFldcu1gsP+42UOwgdkjZ1lUnAj&#10;D8v88SHDVNuBf+hahFrEEPYpKmhC6FMpfdWQQT+xPXHkztYZDBG6WmqHQww3nXxLkpk02HJsaLCn&#10;dUPVpfg1Ctzu87RNZu/fx9KYzXT4Ki+HslPq+WlcLUAEGsO/+M+91QqmcWz8En+AzO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5KwAsIAAADbAAAADwAAAAAAAAAAAAAA&#10;AAChAgAAZHJzL2Rvd25yZXYueG1sUEsFBgAAAAAEAAQA+QAAAJADAAAAAA==&#10;" strokecolor="#4f81bd [3204]" strokeweight=".5pt">
                      <v:stroke startarrowwidth="narrow" startarrowlength="long" endarrowwidth="narrow" endarrowlength="long"/>
                    </v:shape>
                    <v:shape id="Straight Arrow Connector 49" o:spid="_x0000_s1119" type="#_x0000_t32" style="position:absolute;left:79;top:15664;width:275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4VmcUAAADbAAAADwAAAGRycy9kb3ducmV2LnhtbESPT2vCQBTE70K/w/IK3nRTEbGpq7TF&#10;f5cWmhp6fc2+JsHs27C7mvjtu4LgcZiZ3zCLVW8acSbna8sKnsYJCOLC6ppLBYfvzWgOwgdkjY1l&#10;UnAhD6vlw2CBqbYdf9E5C6WIEPYpKqhCaFMpfVGRQT+2LXH0/qwzGKJ0pdQOuwg3jZwkyUwarDku&#10;VNjSe0XFMTsZBe5z+7tPZm8fP7kx62m3y4+HvFFq+Ni/voAI1Id7+NbeawXTZ7h+iT9ALv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N4VmcUAAADbAAAADwAAAAAAAAAA&#10;AAAAAAChAgAAZHJzL2Rvd25yZXYueG1sUEsFBgAAAAAEAAQA+QAAAJMDAAAAAA==&#10;" strokecolor="#4f81bd [3204]" strokeweight=".5pt">
                      <v:stroke startarrowwidth="narrow" startarrowlength="long" endarrowwidth="narrow" endarrowlength="long"/>
                    </v:shape>
                    <v:shape id="Straight Arrow Connector 50" o:spid="_x0000_s1120" type="#_x0000_t32" style="position:absolute;left:79;top:18208;width:2759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0q2cIAAADbAAAADwAAAGRycy9kb3ducmV2LnhtbERPy2rCQBTdF/oPwy24q5NKFYmO0har&#10;bhR8BLfXzDUJZu6EmdHEv3cWhS4P5z2dd6YWd3K+sqzgo5+AIM6trrhQcDz8vo9B+ICssbZMCh7k&#10;YT57fZliqm3LO7rvQyFiCPsUFZQhNKmUPi/JoO/bhjhyF+sMhghdIbXDNoabWg6SZCQNVhwbSmzo&#10;p6T8ur8ZBW67PK+T0ffmlBmz+GxX2fWY1Ur13rqvCYhAXfgX/7nXWsEwro9f4g+Qsy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D0q2cIAAADbAAAADwAAAAAAAAAAAAAA&#10;AAChAgAAZHJzL2Rvd25yZXYueG1sUEsFBgAAAAAEAAQA+QAAAJADAAAAAA==&#10;" strokecolor="#4f81bd [3204]" strokeweight=".5pt">
                      <v:stroke startarrowwidth="narrow" startarrowlength="long" endarrowwidth="narrow" endarrowlength="long"/>
                    </v:shape>
                    <v:shape id="Straight Arrow Connector 51" o:spid="_x0000_s1121" type="#_x0000_t32" style="position:absolute;left:79;top:20673;width:27591;height:1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5CXsUAAADbAAAADwAAAGRycy9kb3ducmV2LnhtbESPQWvCQBSE74X+h+UVeqsbxZaSZhNE&#10;EIugUJWCt5fsaxLMvo3ZNUn/vVsoeBxm5hsmyUbTiJ46V1tWMJ1EIIgLq2suFRwPq5d3EM4ja2ws&#10;k4JfcpCljw8JxtoO/EX93pciQNjFqKDyvo2ldEVFBt3EtsTB+7GdQR9kV0rd4RDgppGzKHqTBmsO&#10;CxW2tKyoOO+vRsGJ7Hq+vTT53B52m2N+2nyX5qLU89O4+ADhafT38H/7Uyt4ncLfl/ADZH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s5CXsUAAADbAAAADwAAAAAAAAAA&#10;AAAAAAChAgAAZHJzL2Rvd25yZXYueG1sUEsFBgAAAAAEAAQA+QAAAJMDAAAAAA==&#10;" strokecolor="#4f81bd [3204]" strokeweight=".5pt">
                      <v:stroke startarrowwidth="narrow" startarrowlength="long" endarrowwidth="narrow" endarrowlength="long"/>
                    </v:shape>
                    <v:shape id="Straight Arrow Connector 52" o:spid="_x0000_s1122" type="#_x0000_t32" style="position:absolute;left:3260;top:1669;width:0;height:1899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hzcKcQAAADbAAAADwAAAGRycy9kb3ducmV2LnhtbESP3YrCMBSE74V9h3CEvdNU0UVqo8iC&#10;uAgu+IPg3WlzbIvNSW2i1rffCAteDjPzDZPMW1OJOzWutKxg0I9AEGdWl5wrOOyXvQkI55E1VpZJ&#10;wZMczGcfnQRjbR+8pfvO5yJA2MWooPC+jqV0WUEGXd/WxME728agD7LJpW7wEeCmksMo+pIGSw4L&#10;Bdb0XVB22d2MghPZ1WhzrdKR3f+uD+lpfczNVanPbruYgvDU+nf4v/2jFYyH8PoSfoC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HNwpxAAAANsAAAAPAAAAAAAAAAAA&#10;AAAAAKECAABkcnMvZG93bnJldi54bWxQSwUGAAAAAAQABAD5AAAAkgMAAAAA&#10;" strokecolor="#4f81bd [3204]" strokeweight=".5pt">
                      <v:stroke startarrowwidth="narrow" startarrowlength="long" endarrowwidth="narrow" endarrowlength="long"/>
                    </v:shape>
                    <v:shape id="Straight Arrow Connector 53" o:spid="_x0000_s1123" type="#_x0000_t32" style="position:absolute;left:6520;top:1669;width:0;height:1899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B5ssUAAADbAAAADwAAAGRycy9kb3ducmV2LnhtbESPQWvCQBSE7wX/w/IEb3Vjm5YSXaUU&#10;SiVQwUQK3p7ZZxLMvo3Z1cR/3xUKPQ4z8w2zWA2mEVfqXG1ZwWwagSAurK65VLDLPx/fQDiPrLGx&#10;TApu5GC1HD0sMNG25y1dM1+KAGGXoILK+zaR0hUVGXRT2xIH72g7gz7IrpS6wz7ATSOfouhVGqw5&#10;LFTY0kdFxSm7GAV7sl/x97k5xDbfpLvDPv0pzVmpyXh4n4PwNPj/8F97rRW8PMP9S/gB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VB5ssUAAADbAAAADwAAAAAAAAAA&#10;AAAAAAChAgAAZHJzL2Rvd25yZXYueG1sUEsFBgAAAAAEAAQA+QAAAJMDAAAAAA==&#10;" strokecolor="#4f81bd [3204]" strokeweight=".5pt">
                      <v:stroke startarrowwidth="narrow" startarrowlength="long" endarrowwidth="narrow" endarrowlength="long"/>
                    </v:shape>
                    <v:shape id="Straight Arrow Connector 54" o:spid="_x0000_s1124" type="#_x0000_t32" style="position:absolute;left:9939;top:1669;width:0;height:1899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nhxsUAAADbAAAADwAAAGRycy9kb3ducmV2LnhtbESPQWvCQBSE7wX/w/IEb3VjSUtJXUUE&#10;qQQUGqXg7Zl9JsHs25hdk/Tfu4VCj8PMfMPMl4OpRUetqywrmE0jEMS51RUXCo6HzfM7COeRNdaW&#10;ScEPOVguRk9zTLTt+Yu6zBciQNglqKD0vkmkdHlJBt3UNsTBu9jWoA+yLaRusQ9wU8uXKHqTBisO&#10;CyU2tC4pv2Z3o+BE9jPe3epzbA/79Hg+pd+FuSk1GQ+rDxCeBv8f/mtvtYLXGH6/hB8g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rnhxsUAAADbAAAADwAAAAAAAAAA&#10;AAAAAAChAgAAZHJzL2Rvd25yZXYueG1sUEsFBgAAAAAEAAQA+QAAAJMDAAAAAA==&#10;" strokecolor="#4f81bd [3204]" strokeweight=".5pt">
                      <v:stroke startarrowwidth="narrow" startarrowlength="long" endarrowwidth="narrow" endarrowlength="long"/>
                    </v:shape>
                    <v:shape id="Straight Arrow Connector 55" o:spid="_x0000_s1125" type="#_x0000_t32" style="position:absolute;left:13517;top:1749;width:0;height:1899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VEXcIAAADbAAAADwAAAGRycy9kb3ducmV2LnhtbESPQYvCMBSE7wv+h/AEb2uqqEg1igii&#10;CAqrInh7Ns+22LzUJmr992ZB8DjMzDfMeFqbQjyocrllBZ12BII4sTrnVMFhv/gdgnAeWWNhmRS8&#10;yMF00vgZY6ztk//osfOpCBB2MSrIvC9jKV2SkUHXtiVx8C62MuiDrFKpK3wGuClkN4oG0mDOYSHD&#10;kuYZJdfd3Sg4kV32Nrfi3LP77fpwPq2Pqbkp1WrWsxEIT7X/hj/tlVbQ78P/l/AD5OQ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fVEXcIAAADbAAAADwAAAAAAAAAAAAAA&#10;AAChAgAAZHJzL2Rvd25yZXYueG1sUEsFBgAAAAAEAAQA+QAAAJADAAAAAA==&#10;" strokecolor="#4f81bd [3204]" strokeweight=".5pt">
                      <v:stroke startarrowwidth="narrow" startarrowlength="long" endarrowwidth="narrow" endarrowlength="long"/>
                    </v:shape>
                    <v:shape id="Straight Arrow Connector 56" o:spid="_x0000_s1126" type="#_x0000_t32" style="position:absolute;left:17015;top:1749;width:0;height:1899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faKsIAAADbAAAADwAAAGRycy9kb3ducmV2LnhtbESPQYvCMBSE74L/ITzBm6YuKlKNIsKi&#10;CAqrInh7Ns+22LzUJmr990ZY8DjMzDfMZFabQjyocrllBb1uBII4sTrnVMFh/9sZgXAeWWNhmRS8&#10;yMFs2mxMMNb2yX/02PlUBAi7GBVk3pexlC7JyKDr2pI4eBdbGfRBVqnUFT4D3BTyJ4qG0mDOYSHD&#10;khYZJdfd3Sg4kV32N7fi3Lf77fpwPq2Pqbkp1W7V8zEIT7X/hv/bK61gMITPl/AD5PQ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SfaKsIAAADbAAAADwAAAAAAAAAAAAAA&#10;AAChAgAAZHJzL2Rvd25yZXYueG1sUEsFBgAAAAAEAAQA+QAAAJADAAAAAA==&#10;" strokecolor="#4f81bd [3204]" strokeweight=".5pt">
                      <v:stroke startarrowwidth="narrow" startarrowlength="long" endarrowwidth="narrow" endarrowlength="long"/>
                    </v:shape>
                    <v:shape id="Straight Arrow Connector 57" o:spid="_x0000_s1127" type="#_x0000_t32" style="position:absolute;left:20593;top:1669;width:0;height:1899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t/scUAAADbAAAADwAAAGRycy9kb3ducmV2LnhtbESPQWvCQBSE7wX/w/KE3urGEm2JrlIK&#10;pSVQwUQK3p7ZZxLMvo3ZrYn/visIPQ4z8w2zXA+mERfqXG1ZwXQSgSAurK65VLDLP55eQTiPrLGx&#10;TAqu5GC9Gj0sMdG25y1dMl+KAGGXoILK+zaR0hUVGXQT2xIH72g7gz7IrpS6wz7ATSOfo2guDdYc&#10;Fips6b2i4pT9GgV7sp/x97k5xDbfpLvDPv0pzVmpx/HwtgDhafD/4Xv7SyuYvcDtS/gB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t/scUAAADbAAAADwAAAAAAAAAA&#10;AAAAAAChAgAAZHJzL2Rvd25yZXYueG1sUEsFBgAAAAAEAAQA+QAAAJMDAAAAAA==&#10;" strokecolor="#4f81bd [3204]" strokeweight=".5pt">
                      <v:stroke startarrowwidth="narrow" startarrowlength="long" endarrowwidth="narrow" endarrowlength="long"/>
                    </v:shape>
                    <v:shape id="Straight Arrow Connector 58" o:spid="_x0000_s1128" type="#_x0000_t32" style="position:absolute;left:24012;top:1669;width:0;height:1899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rw8EAAADbAAAADwAAAGRycy9kb3ducmV2LnhtbERPTYvCMBC9C/6HMAveNN3FlaU2FREW&#10;RVhBKwvexmZsi82kNlHrvzcHwePjfSezztTiRq2rLCv4HEUgiHOrKy4U7LPf4Q8I55E11pZJwYMc&#10;zNJ+L8FY2ztv6bbzhQgh7GJUUHrfxFK6vCSDbmQb4sCdbGvQB9gWUrd4D+Gmll9RNJEGKw4NJTa0&#10;KCk/765GwYHscvx3qY9jm23W++Nh/V+Yi1KDj24+BeGp82/xy73SCr7D2PAl/ACZP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L9OvDwQAAANsAAAAPAAAAAAAAAAAAAAAA&#10;AKECAABkcnMvZG93bnJldi54bWxQSwUGAAAAAAQABAD5AAAAjwMAAAAA&#10;" strokecolor="#4f81bd [3204]" strokeweight=".5pt">
                      <v:stroke startarrowwidth="narrow" startarrowlength="long" endarrowwidth="narrow" endarrowlength="long"/>
                    </v:shape>
                    <v:shape id="Straight Arrow Connector 59" o:spid="_x0000_s1129" type="#_x0000_t32" style="position:absolute;left:27670;top:1669;width:0;height:1899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LhOWMUAAADbAAAADwAAAGRycy9kb3ducmV2LnhtbESPQWvCQBSE7wX/w/KE3urGEqWNrlIK&#10;pSVQwUQK3p7ZZxLMvo3ZrYn/visIPQ4z8w2zXA+mERfqXG1ZwXQSgSAurK65VLDLP55eQDiPrLGx&#10;TAqu5GC9Gj0sMdG25y1dMl+KAGGXoILK+zaR0hUVGXQT2xIH72g7gz7IrpS6wz7ATSOfo2guDdYc&#10;Fips6b2i4pT9GgV7sp/x97k5xDbfpLvDPv0pzVmpx/HwtgDhafD/4Xv7SyuYvcLtS/gB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LhOWMUAAADbAAAADwAAAAAAAAAA&#10;AAAAAAChAgAAZHJzL2Rvd25yZXYueG1sUEsFBgAAAAAEAAQA+QAAAJMDAAAAAA==&#10;" strokecolor="#4f81bd [3204]" strokeweight=".5pt">
                      <v:stroke startarrowwidth="narrow" startarrowlength="long" endarrowwidth="narrow" endarrowlength="long"/>
                    </v:shape>
                  </v:group>
                  <v:shape id="_x0000_s1130" type="#_x0000_t202" style="position:absolute;top:2782;width:3896;height:27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UURb4A&#10;AADbAAAADwAAAGRycy9kb3ducmV2LnhtbERPS4vCMBC+L/gfwgje1lRBWapRxAd42Mu69T40Y1Ns&#10;JqUZbf335rCwx4/vvd4OvlFP6mId2MBsmoEiLoOtuTJQ/J4+v0BFQbbYBCYDL4qw3Yw+1pjb0PMP&#10;PS9SqRTCMUcDTqTNtY6lI49xGlrixN1C51ES7CptO+xTuG/0PMuW2mPNqcFhS3tH5f3y8AZE7G72&#10;Ko4+nq/D96F3WbnAwpjJeNitQAkN8i/+c5+tgWVan76kH6A3b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KFFEW+AAAA2wAAAA8AAAAAAAAAAAAAAAAAmAIAAGRycy9kb3ducmV2&#10;LnhtbFBLBQYAAAAABAAEAPUAAACDAwAAAAA=&#10;" filled="f" stroked="f">
                    <v:textbox style="mso-fit-shape-to-text:t">
                      <w:txbxContent>
                        <w:p w:rsidR="00735C92" w:rsidRDefault="00735C92" w:rsidP="00735C92">
                          <w:pPr>
                            <w:jc w:val="right"/>
                          </w:pPr>
                          <w:r>
                            <w:t>8</w:t>
                          </w:r>
                        </w:p>
                      </w:txbxContent>
                    </v:textbox>
                  </v:shape>
                  <v:shape id="_x0000_s1131" type="#_x0000_t202" style="position:absolute;left:79;top:9621;width:3896;height:27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x3sIA&#10;AADbAAAADwAAAGRycy9kb3ducmV2LnhtbESPwWrDMBBE74X8g9hCb43sQkNwIpvQtJBDL02c+2Jt&#10;LVNrZaxt7Px9FQj0OMzMG2Zbzb5XFxpjF9hAvsxAETfBdtwaqE8fz2tQUZAt9oHJwJUiVOXiYYuF&#10;DRN/0eUorUoQjgUacCJDoXVsHHmMyzAQJ+87jB4lybHVdsQpwX2vX7JspT12nBYcDvTmqPk5/noD&#10;InaXX+t3Hw/n+XM/uax5xdqYp8d5twElNMt/+N4+WAOrHG5f0g/Q5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9ybHewgAAANsAAAAPAAAAAAAAAAAAAAAAAJgCAABkcnMvZG93&#10;bnJldi54bWxQSwUGAAAAAAQABAD1AAAAhwMAAAAA&#10;" filled="f" stroked="f">
                    <v:textbox style="mso-fit-shape-to-text:t">
                      <w:txbxContent>
                        <w:p w:rsidR="00735C92" w:rsidRDefault="00735C92" w:rsidP="00735C92">
                          <w:pPr>
                            <w:jc w:val="right"/>
                          </w:pPr>
                          <w:r>
                            <w:t>2</w:t>
                          </w:r>
                        </w:p>
                      </w:txbxContent>
                    </v:textbox>
                  </v:shape>
                  <v:shape id="_x0000_s1132" type="#_x0000_t202" style="position:absolute;top:5088;width:3896;height:27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svqcEA&#10;AADbAAAADwAAAGRycy9kb3ducmV2LnhtbESPQWvCQBSE74L/YXmCN90oKCW6itQWPPSijfdH9pkN&#10;zb4N2aeJ/75bKHgcZuYbZrsffKMe1MU6sIHFPANFXAZbc2Wg+P6cvYGKgmyxCUwGnhRhvxuPtpjb&#10;0POZHhepVIJwzNGAE2lzrWPpyGOch5Y4ebfQeZQku0rbDvsE941eZtlae6w5LThs6d1R+XO5ewMi&#10;9rB4Fh8+nq7D17F3WbnCwpjpZDhsQAkN8gr/t0/WwHoJf1/SD9C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0bL6nBAAAA2wAAAA8AAAAAAAAAAAAAAAAAmAIAAGRycy9kb3du&#10;cmV2LnhtbFBLBQYAAAAABAAEAPUAAACGAwAAAAA=&#10;" filled="f" stroked="f">
                    <v:textbox style="mso-fit-shape-to-text:t">
                      <w:txbxContent>
                        <w:p w:rsidR="00735C92" w:rsidRDefault="00735C92" w:rsidP="00735C92">
                          <w:pPr>
                            <w:jc w:val="right"/>
                          </w:pPr>
                          <w:r>
                            <w:t>6</w:t>
                          </w:r>
                        </w:p>
                      </w:txbxContent>
                    </v:textbox>
                  </v:shape>
                  <v:shape id="_x0000_s1133" type="#_x0000_t202" style="position:absolute;left:79;top:7315;width:3896;height:27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eKMsIA&#10;AADbAAAADwAAAGRycy9kb3ducmV2LnhtbESPzWrDMBCE74W+g9hAbo2clobgRDahP5BDL02c+2Jt&#10;LBNrZaxt7Lx9VCj0OMzMN8y2nHynrjTENrCB5SIDRVwH23JjoDp+Pq1BRUG22AUmAzeKUBaPD1vM&#10;bRj5m64HaVSCcMzRgBPpc61j7chjXISeOHnnMHiUJIdG2wHHBPedfs6ylfbYclpw2NObo/py+PEG&#10;ROxueas+fNyfpq/30WX1K1bGzGfTbgNKaJL/8F97bw2sXuD3S/oBurg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V4oywgAAANsAAAAPAAAAAAAAAAAAAAAAAJgCAABkcnMvZG93&#10;bnJldi54bWxQSwUGAAAAAAQABAD1AAAAhwMAAAAA&#10;" filled="f" stroked="f">
                    <v:textbox style="mso-fit-shape-to-text:t">
                      <w:txbxContent>
                        <w:p w:rsidR="00735C92" w:rsidRDefault="00735C92" w:rsidP="00735C92">
                          <w:pPr>
                            <w:jc w:val="right"/>
                          </w:pPr>
                          <w:r>
                            <w:t>4</w:t>
                          </w:r>
                        </w:p>
                      </w:txbxContent>
                    </v:textbox>
                  </v:shape>
                  <v:shape id="_x0000_s1134" type="#_x0000_t202" style="position:absolute;left:79;top:12165;width:3896;height:27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mOHoL8A&#10;AADcAAAADwAAAGRycy9kb3ducmV2LnhtbERPTWvCQBC9F/wPyxR6q5uIFkldRbSCBy9qvA/ZaTY0&#10;OxuyUxP/ffdQ8Ph436vN6Ft1pz42gQ3k0wwUcRVsw7WB8np4X4KKgmyxDUwGHhRhs568rLCwYeAz&#10;3S9SqxTCsUADTqQrtI6VI49xGjrixH2H3qMk2Nfa9jikcN/qWZZ9aI8NpwaHHe0cVT+XX29AxG7z&#10;R/nl4/E2nvaDy6oFlsa8vY7bT1BCozzF/+6jNTDP0/x0Jh0Bvf4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2Y4egvwAAANwAAAAPAAAAAAAAAAAAAAAAAJgCAABkcnMvZG93bnJl&#10;di54bWxQSwUGAAAAAAQABAD1AAAAhAMAAAAA&#10;" filled="f" stroked="f">
                    <v:textbox style="mso-fit-shape-to-text:t">
                      <w:txbxContent>
                        <w:p w:rsidR="00735C92" w:rsidRDefault="00735C92" w:rsidP="00735C92">
                          <w:pPr>
                            <w:jc w:val="right"/>
                          </w:pPr>
                          <w:r>
                            <w:t>0</w:t>
                          </w:r>
                        </w:p>
                      </w:txbxContent>
                    </v:textbox>
                  </v:shape>
                  <v:shape id="_x0000_s1135" type="#_x0000_t202" style="position:absolute;left:79;top:22104;width:3896;height:27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8iO8MA&#10;AADcAAAADwAAAGRycy9kb3ducmV2LnhtbESPzWrDMBCE74W+g9hCb43s0IbiRAkhP5BDL0md+2Jt&#10;LVNrZaxN7Lx9FCj0OMzMN8xiNfpWXamPTWAD+SQDRVwF23BtoPzev32CioJssQ1MBm4UYbV8flpg&#10;YcPAR7qepFYJwrFAA06kK7SOlSOPcRI64uT9hN6jJNnX2vY4JLhv9TTLZtpjw2nBYUcbR9Xv6eIN&#10;iNh1fit3Ph7O49d2cFn1gaUxry/jeg5KaJT/8F/7YA285zk8zqQjoJ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S8iO8MAAADcAAAADwAAAAAAAAAAAAAAAACYAgAAZHJzL2Rv&#10;d25yZXYueG1sUEsFBgAAAAAEAAQA9QAAAIgDAAAAAA==&#10;" filled="f" stroked="f">
                    <v:textbox style="mso-fit-shape-to-text:t">
                      <w:txbxContent>
                        <w:p w:rsidR="00735C92" w:rsidRDefault="00735C92" w:rsidP="00735C92">
                          <w:pPr>
                            <w:jc w:val="right"/>
                          </w:pPr>
                          <w:r>
                            <w:t>–8</w:t>
                          </w:r>
                        </w:p>
                      </w:txbxContent>
                    </v:textbox>
                  </v:shape>
                  <v:shape id="_x0000_s1136" type="#_x0000_t202" style="position:absolute;left:79;top:19321;width:3896;height:27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f28TMIA&#10;AADcAAAADwAAAGRycy9kb3ducmV2LnhtbESPQWvCQBSE74X+h+UJvdVNpC0luorUFjz0Uk3vj+wz&#10;G8y+Ddmnif/eFQSPw8x8wyxWo2/VmfrYBDaQTzNQxFWwDdcGyv3P6yeoKMgW28Bk4EIRVsvnpwUW&#10;Ngz8R+ed1CpBOBZowIl0hdaxcuQxTkNHnLxD6D1Kkn2tbY9DgvtWz7LsQ3tsOC047OjLUXXcnbwB&#10;EbvOL+W3j9v/8XczuKx6x9KYl8m4noMSGuURvre31sBbPoPbmXQE9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bxMwgAAANwAAAAPAAAAAAAAAAAAAAAAAJgCAABkcnMvZG93&#10;bnJldi54bWxQSwUGAAAAAAQABAD1AAAAhwMAAAAA&#10;" filled="f" stroked="f">
                    <v:textbox style="mso-fit-shape-to-text:t">
                      <w:txbxContent>
                        <w:p w:rsidR="00735C92" w:rsidRDefault="00735C92" w:rsidP="00735C92">
                          <w:pPr>
                            <w:jc w:val="right"/>
                          </w:pPr>
                          <w:r>
                            <w:t>–6</w:t>
                          </w:r>
                        </w:p>
                      </w:txbxContent>
                    </v:textbox>
                  </v:shape>
                  <v:shape id="_x0000_s1137" type="#_x0000_t202" style="position:absolute;left:79;top:17095;width:3896;height:27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IajcMA&#10;AADcAAAADwAAAGRycy9kb3ducmV2LnhtbESPQWvCQBSE74X+h+UJ3urG2hZNXUWqgodeqvH+yL5m&#10;g9m3Iftq4r93C4Ueh5n5hlmuB9+oK3WxDmxgOslAEZfB1lwZKE77pzmoKMgWm8Bk4EYR1qvHhyXm&#10;NvT8RdejVCpBOOZowIm0udaxdOQxTkJLnLzv0HmUJLtK2w77BPeNfs6yN+2x5rTgsKUPR+Xl+OMN&#10;iNjN9FbsfDych89t77LyFQtjxqNh8w5KaJD/8F/7YA28LGbweyYdAb2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2IajcMAAADcAAAADwAAAAAAAAAAAAAAAACYAgAAZHJzL2Rv&#10;d25yZXYueG1sUEsFBgAAAAAEAAQA9QAAAIgDAAAAAA==&#10;" filled="f" stroked="f">
                    <v:textbox style="mso-fit-shape-to-text:t">
                      <w:txbxContent>
                        <w:p w:rsidR="00735C92" w:rsidRDefault="00735C92" w:rsidP="00735C92">
                          <w:pPr>
                            <w:jc w:val="right"/>
                          </w:pPr>
                          <w:r>
                            <w:t>–4</w:t>
                          </w:r>
                        </w:p>
                      </w:txbxContent>
                    </v:textbox>
                  </v:shape>
                  <v:shape id="_x0000_s1138" type="#_x0000_t202" style="position:absolute;left:79;top:14471;width:3896;height:27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hOhr4A&#10;AADcAAAADwAAAGRycy9kb3ducmV2LnhtbERPTYvCMBC9C/6HMII3TRVclq5RRFfw4GXd7n1oxqbY&#10;TEoza+u/NwfB4+N9r7eDb9SdulgHNrCYZ6CIy2BrrgwUv8fZJ6goyBabwGTgQRG2m/FojbkNPf/Q&#10;/SKVSiEcczTgRNpc61g68hjnoSVO3DV0HiXBrtK2wz6F+0Yvs+xDe6w5NThsae+ovF3+vQERu1s8&#10;im8fT3/D+dC7rFxhYcx0Muy+QAkN8ha/3CdrYLVMa9OZdAT05gk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CYToa+AAAA3AAAAA8AAAAAAAAAAAAAAAAAmAIAAGRycy9kb3ducmV2&#10;LnhtbFBLBQYAAAAABAAEAPUAAACDAwAAAAA=&#10;" filled="f" stroked="f">
                    <v:textbox style="mso-fit-shape-to-text:t">
                      <w:txbxContent>
                        <w:p w:rsidR="00735C92" w:rsidRDefault="00735C92" w:rsidP="00735C92">
                          <w:pPr>
                            <w:jc w:val="right"/>
                          </w:pPr>
                          <w:r>
                            <w:t>–2</w:t>
                          </w:r>
                        </w:p>
                      </w:txbxContent>
                    </v:textbox>
                  </v:shape>
                  <v:line id="Straight Connector 7395" o:spid="_x0000_s1139" style="position:absolute;visibility:visible;mso-wrap-style:square" from="3896,6361" to="4924,63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s4gvsgAAADdAAAADwAAAGRycy9kb3ducmV2LnhtbESPT2vCQBTE70K/w/IKXorZqPgnMauU&#10;lkIvUho96O2RfSbB7NuQXU367buFgsdhZn7DZLvBNOJOnastK5hGMQjiwuqaSwXHw8dkDcJ5ZI2N&#10;ZVLwQw5226dRhqm2PX/TPfelCBB2KSqovG9TKV1RkUEX2ZY4eBfbGfRBdqXUHfYBbho5i+OlNFhz&#10;WKiwpbeKimt+Mwrej8s+T8rF6mU63w8Jf81O571Ravw8vG5AeBr8I/zf/tQKVvNkAX9vwhOQ2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Us4gvsgAAADdAAAADwAAAAAA&#10;AAAAAAAAAAChAgAAZHJzL2Rvd25yZXYueG1sUEsFBgAAAAAEAAQA+QAAAJYDAAAAAA==&#10;" strokecolor="black [3213]" strokeweight="1pt"/>
                  <v:line id="Straight Connector 7396" o:spid="_x0000_s1140" style="position:absolute;visibility:visible;mso-wrap-style:square" from="3896,4134" to="4924,4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y+yccAAADdAAAADwAAAGRycy9kb3ducmV2LnhtbESPQWvCQBSE7wX/w/IKvYhuVBpNdBWp&#10;FLyINPWgt0f2mYRm34bsatJ/7xaEHoeZ+YZZbXpTizu1rrKsYDKOQBDnVldcKDh9f44WIJxH1lhb&#10;JgW/5GCzHrysMNW24y+6Z74QAcIuRQWl900qpctLMujGtiEO3tW2Bn2QbSF1i12Am1pOoyiWBisO&#10;CyU29FFS/pPdjILdKe6ypHifDyezQ5/wcXq+HIxSb6/9dgnCU+//w8/2XiuYz5IY/t6EJyD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HL7JxwAAAN0AAAAPAAAAAAAA&#10;AAAAAAAAAKECAABkcnMvZG93bnJldi54bWxQSwUGAAAAAAQABAD5AAAAlQMAAAAA&#10;" strokecolor="black [3213]" strokeweight="1pt"/>
                  <v:line id="Straight Connector 7397" o:spid="_x0000_s1141" style="position:absolute;visibility:visible;mso-wrap-style:square" from="3896,8666" to="4924,86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AbUscAAADdAAAADwAAAGRycy9kb3ducmV2LnhtbESPQWvCQBSE7wX/w/IKvYhuVGpMdBWp&#10;FLyINPWgt0f2mYRm34bsatJ/7xaEHoeZ+YZZbXpTizu1rrKsYDKOQBDnVldcKDh9f44WIJxH1lhb&#10;JgW/5GCzHrysMNW24y+6Z74QAcIuRQWl900qpctLMujGtiEO3tW2Bn2QbSF1i12Am1pOo2guDVYc&#10;Fkps6KOk/Ce7GQW707zLkuI9Hk5mhz7h4/R8ORil3l777RKEp97/h5/tvVYQz5IY/t6EJyD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UBtSxwAAAN0AAAAPAAAAAAAA&#10;AAAAAAAAAKECAABkcnMvZG93bnJldi54bWxQSwUGAAAAAAQABAD5AAAAlQMAAAAA&#10;" strokecolor="black [3213]" strokeweight="1pt"/>
                  <v:line id="Straight Connector 7398" o:spid="_x0000_s1142" style="position:absolute;visibility:visible;mso-wrap-style:square" from="3975,11052" to="5004,11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PIMQAAADdAAAADwAAAGRycy9kb3ducmV2LnhtbERPy4rCMBTdC/MP4Q64kTFV8dFqlGFE&#10;mI2IHRe6uzTXttjclCba+vdmMeDycN6rTWcq8aDGlZYVjIYRCOLM6pJzBae/3dcChPPIGivLpOBJ&#10;Djbrj94KE21bPtIj9bkIIewSVFB4XydSuqwgg25oa+LAXW1j0AfY5FI32IZwU8lxFM2kwZJDQ4E1&#10;/RSU3dK7UbA9zdo0zqfzwWiy72I+jM+XvVGq/9l9L0F46vxb/O/+1QrmkzjMDW/CE5D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z48gxAAAAN0AAAAPAAAAAAAAAAAA&#10;AAAAAKECAABkcnMvZG93bnJldi54bWxQSwUGAAAAAAQABAD5AAAAkgMAAAAA&#10;" strokecolor="black [3213]" strokeweight="1pt"/>
                  <v:line id="Straight Connector 7399" o:spid="_x0000_s1143" style="position:absolute;visibility:visible;mso-wrap-style:square" from="4055,13517" to="5083,135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4Mqu8cAAADdAAAADwAAAGRycy9kb3ducmV2LnhtbESPQWvCQBSE7wX/w/KEXorZqFRNzCrS&#10;UvAi0tSD3h7ZZxLMvg3ZrUn/vVso9DjMzDdMth1MI+7UudqygmkUgyAurK65VHD6+pisQDiPrLGx&#10;TAp+yMF2M3rKMNW250+6574UAcIuRQWV920qpSsqMugi2xIH72o7gz7IrpS6wz7ATSNncbyQBmsO&#10;CxW29FZRccu/jYL306LPk/J1+TKdH4aEj7Pz5WCUeh4PuzUIT4P/D/+191rBcp4k8PsmPAG5e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Tgyq7xwAAAN0AAAAPAAAAAAAA&#10;AAAAAAAAAKECAABkcnMvZG93bnJldi54bWxQSwUGAAAAAAQABAD5AAAAlQMAAAAA&#10;" strokecolor="black [3213]" strokeweight="1pt"/>
                  <v:line id="Straight Connector 7400" o:spid="_x0000_s1144" style="position:absolute;visibility:visible;mso-wrap-style:square" from="3896,15823" to="4924,15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hnbxMMAAADdAAAADwAAAGRycy9kb3ducmV2LnhtbERPy4rCMBTdC/5DuMJsRFOd8VWNMjgI&#10;bmSwutDdpbm2xeamNNHWvzeLgVkeznu1aU0pnlS7wrKC0TACQZxaXXCm4HzaDeYgnEfWWFomBS9y&#10;sFl3OyuMtW34SM/EZyKEsItRQe59FUvp0pwMuqGtiAN3s7VBH2CdSV1jE8JNKcdRNJUGCw4NOVa0&#10;zSm9Jw+j4Oc8bZJFNpn1R5+HdsG/48v1YJT66LXfSxCeWv8v/nPvtYLZVxT2hzfhCcj1G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oZ28TDAAAA3QAAAA8AAAAAAAAAAAAA&#10;AAAAoQIAAGRycy9kb3ducmV2LnhtbFBLBQYAAAAABAAEAPkAAACRAwAAAAA=&#10;" strokecolor="black [3213]" strokeweight="1pt"/>
                  <v:line id="Straight Connector 7403" o:spid="_x0000_s1145" style="position:absolute;visibility:visible;mso-wrap-style:square" from="3975,18208" to="5004,18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tFs8YAAADdAAAADwAAAGRycy9kb3ducmV2LnhtbESPT2vCQBTE70K/w/IKXkQ3/q+pq0iL&#10;4EXE6EFvj+xrEpp9G7Jbk357VxA8DjPzG2a5bk0pblS7wrKC4SACQZxaXXCm4Hza9j9AOI+ssbRM&#10;Cv7JwXr11llirG3DR7olPhMBwi5GBbn3VSylS3My6Aa2Ig7ej60N+iDrTOoamwA3pRxF0UwaLDgs&#10;5FjRV07pb/JnFHyfZ02yyKbz3nC8bxd8GF2ue6NU973dfILw1PpX+NneaQXzSTSGx5vwBOTq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LRbPGAAAA3QAAAA8AAAAAAAAA&#10;AAAAAAAAoQIAAGRycy9kb3ducmV2LnhtbFBLBQYAAAAABAAEAPkAAACUAwAAAAA=&#10;" strokecolor="black [3213]" strokeweight="1pt"/>
                  <v:line id="Straight Connector 7404" o:spid="_x0000_s1146" style="position:absolute;visibility:visible;mso-wrap-style:square" from="4055,20673" to="5083,206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SLdx8YAAADdAAAADwAAAGRycy9kb3ducmV2LnhtbESPT2vCQBTE70K/w/IKvYhu/F9TVykV&#10;wYuI0YPeHtnXJDT7NmS3Jn57VxA8DjPzG2axak0prlS7wrKCQT8CQZxaXXCm4HTc9D5BOI+ssbRM&#10;Cm7kYLV86yww1rbhA10Tn4kAYRejgtz7KpbSpTkZdH1bEQfv19YGfZB1JnWNTYCbUg6jaCoNFhwW&#10;cqzoJ6f0L/k3CtanaZPMs8msOxjt2jnvh+fLzij18d5+f4Hw1PpX+NneagWzcTSGx5vwBOTy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Ui3cfGAAAA3QAAAA8AAAAAAAAA&#10;AAAAAAAAoQIAAGRycy9kb3ducmV2LnhtbFBLBQYAAAAABAAEAPkAAACUAwAAAAA=&#10;" strokecolor="black [3213]" strokeweight="1pt"/>
                  <v:line id="Straight Connector 7405" o:spid="_x0000_s1147" style="position:absolute;visibility:visible;mso-wrap-style:square" from="3896,23297" to="4924,232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54XMYAAADdAAAADwAAAGRycy9kb3ducmV2LnhtbESPT2vCQBTE70K/w/IKvYhu/F9TVykV&#10;wYuI0YPeHtnXJDT7NmS3Jn57VxA8DjPzG2axak0prlS7wrKCQT8CQZxaXXCm4HTc9D5BOI+ssbRM&#10;Cm7kYLV86yww1rbhA10Tn4kAYRejgtz7KpbSpTkZdH1bEQfv19YGfZB1JnWNTYCbUg6jaCoNFhwW&#10;cqzoJ6f0L/k3CtanaZPMs8msOxjt2jnvh+fLzij18d5+f4Hw1PpX+NneagWzcTSBx5vwBOTy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pueFzGAAAA3QAAAA8AAAAAAAAA&#10;AAAAAAAAoQIAAGRycy9kb3ducmV2LnhtbFBLBQYAAAAABAAEAPkAAACUAwAAAAA=&#10;" strokecolor="black [3213]" strokeweight="1pt"/>
                  <v:line id="Straight Connector 7417" o:spid="_x0000_s1148" style="position:absolute;rotation:-90;visibility:visible;mso-wrap-style:square" from="25085,14034" to="26114,14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f36cYAAADdAAAADwAAAGRycy9kb3ducmV2LnhtbESPT2sCMRTE7wW/Q3hCbzVZ1/pna5S2&#10;tFC8lKp4fmxeN4ubl3WT6vrtm0LB4zAzv2GW69414kxdqD1ryEYKBHHpTc2Vhv3u/WEOIkRkg41n&#10;0nClAOvV4G6JhfEX/qLzNlYiQTgUqMHG2BZShtKSwzDyLXHyvn3nMCbZVdJ0eElw18ixUlPpsOa0&#10;YLGlV0vlcfvjNLxsUL256WOu8s9scbS1yw+ng9b3w/75CUSkPt7C/+0Po2E2yWbw9yY9Abn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n9+nGAAAA3QAAAA8AAAAAAAAA&#10;AAAAAAAAoQIAAGRycy9kb3ducmV2LnhtbFBLBQYAAAAABAAEAPkAAACUAwAAAAA=&#10;" strokecolor="black [3213]" strokeweight="1pt"/>
                  <v:line id="Straight Connector 7493" o:spid="_x0000_s1149" style="position:absolute;rotation:-90;visibility:visible;mso-wrap-style:square" from="21428,13875" to="22457,13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ysMUAAADdAAAADwAAAGRycy9kb3ducmV2LnhtbESPQWsCMRSE70L/Q3iF3jTRrVa3RmlL&#10;C+JFtOL5sXndLG5e1k2q23/fCILHYWa+YebLztXiTG2oPGsYDhQI4sKbiksN+++v/hREiMgGa8+k&#10;4Y8CLBcPvTnmxl94S+ddLEWCcMhRg42xyaUMhSWHYeAb4uT9+NZhTLItpWnxkuCuliOlJtJhxWnB&#10;YkMflorj7tdpeF+j+nSTcaayzXB2tJXLDqeD1k+P3dsriEhdvIdv7ZXR8PI8y+D6Jj0Bufg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M/ysMUAAADdAAAADwAAAAAAAAAA&#10;AAAAAAChAgAAZHJzL2Rvd25yZXYueG1sUEsFBgAAAAAEAAQA+QAAAJMDAAAAAA==&#10;" strokecolor="black [3213]" strokeweight="1pt"/>
                  <v:line id="Straight Connector 7494" o:spid="_x0000_s1150" style="position:absolute;rotation:-90;visibility:visible;mso-wrap-style:square" from="18010,13954" to="19038,13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yZqxMYAAADdAAAADwAAAGRycy9kb3ducmV2LnhtbESPW2sCMRSE3wv+h3AKfauJrpe6NYot&#10;FYovxQs+Hzanm8XNybpJdfvvTUHo4zAz3zDzZedqcaE2VJ41DPoKBHHhTcWlhsN+/fwCIkRkg7Vn&#10;0vBLAZaL3sMcc+OvvKXLLpYiQTjkqMHG2ORShsKSw9D3DXHyvn3rMCbZltK0eE1wV8uhUhPpsOK0&#10;YLGhd0vFaffjNLxtUH24yThT2ddgdrKVy47no9ZPj93qFUSkLv6H7+1Po2E6mo3g7016AnJx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8masTGAAAA3QAAAA8AAAAAAAAA&#10;AAAAAAAAoQIAAGRycy9kb3ducmV2LnhtbFBLBQYAAAAABAAEAPkAAACUAwAAAAA=&#10;" strokecolor="black [3213]" strokeweight="1pt"/>
                  <v:line id="Straight Connector 7520" o:spid="_x0000_s1151" style="position:absolute;rotation:-90;visibility:visible;mso-wrap-style:square" from="14351,14034" to="15380,14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OqvcMAAADdAAAADwAAAGRycy9kb3ducmV2LnhtbERPz2vCMBS+D/Y/hDfwNhMtutmZihsK&#10;sovMiedH89aUNi+1idr998tB2PHj+71cDa4VV+pD7VnDZKxAEJfe1FxpOH5vn19BhIhssPVMGn4p&#10;wKp4fFhibvyNv+h6iJVIIRxy1GBj7HIpQ2nJYRj7jjhxP753GBPsK2l6vKVw18qpUnPpsObUYLGj&#10;D0tlc7g4De+fqDZuPstUtp8sGlu77HQ+aT16GtZvICIN8V98d++MhpfZNO1Pb9ITkM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VDqr3DAAAA3QAAAA8AAAAAAAAAAAAA&#10;AAAAoQIAAGRycy9kb3ducmV2LnhtbFBLBQYAAAAABAAEAPkAAACRAwAAAAA=&#10;" strokecolor="black [3213]" strokeweight="1pt"/>
                  <v:line id="Straight Connector 7521" o:spid="_x0000_s1152" style="position:absolute;rotation:-90;visibility:visible;mso-wrap-style:square" from="11091,14034" to="12120,140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8PJsUAAADdAAAADwAAAGRycy9kb3ducmV2LnhtbESPQWsCMRSE74L/IbxCbzVZF227NYoW&#10;C9KLaIvnx+Z1s7h5WTdRt//eFAoeh5n5hpkteteIC3Wh9qwhGykQxKU3NVcavr8+nl5AhIhssPFM&#10;Gn4pwGI+HMywMP7KO7rsYyUShEOBGmyMbSFlKC05DCPfEifvx3cOY5JdJU2H1wR3jRwrNZUOa04L&#10;Flt6t1Qe92enYfWJau2mk1zl2+z1aGuXH04HrR8f+uUbiEh9vIf/2xuj4XkyzuDvTXoCcn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g8PJsUAAADdAAAADwAAAAAAAAAA&#10;AAAAAAChAgAAZHJzL2Rvd25yZXYueG1sUEsFBgAAAAAEAAQA+QAAAJMDAAAAAA==&#10;" strokecolor="black [3213]" strokeweight="1pt"/>
                  <v:line id="Straight Connector 7522" o:spid="_x0000_s1153" style="position:absolute;rotation:-90;visibility:visible;mso-wrap-style:square" from="7673,13954" to="8701,139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2RUcUAAADdAAAADwAAAGRycy9kb3ducmV2LnhtbESPQWsCMRSE74L/IbxCbzVxF62uRtHS&#10;gvRSasXzY/O6Wdy8rJtUt//eFAoeh5n5hlmue9eIC3Wh9qxhPFIgiEtvaq40HL7enmYgQkQ22Hgm&#10;Db8UYL0aDpZYGH/lT7rsYyUShEOBGmyMbSFlKC05DCPfEifv23cOY5JdJU2H1wR3jcyUmkqHNacF&#10;iy29WCpP+x+nYfuO6tVNJ7nKP8bzk61dfjwftX586DcLEJH6eA//t3dGw/Mky+DvTXoCcn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t2RUcUAAADdAAAADwAAAAAAAAAA&#10;AAAAAAChAgAAZHJzL2Rvd25yZXYueG1sUEsFBgAAAAAEAAQA+QAAAJMDAAAAAA==&#10;" strokecolor="black [3213]" strokeweight="1pt"/>
                  <v:line id="Straight Connector 7523" o:spid="_x0000_s1154" style="position:absolute;flip:y;visibility:visible;mso-wrap-style:square" from="28942,13437" to="28945,144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jccAAADdAAAADwAAAGRycy9kb3ducmV2LnhtbESPT2vCQBTE74V+h+UVems2Wqw1uooI&#10;hSJWMPHS2yP78gezb2N2m8Rv3xUKPQ4z8xtmtRlNI3rqXG1ZwSSKQRDnVtdcKjhnHy/vIJxH1thY&#10;JgU3crBZPz6sMNF24BP1qS9FgLBLUEHlfZtI6fKKDLrItsTBK2xn0AfZlVJ3OAS4aeQ0jt+kwZrD&#10;QoUt7SrKL+mPUbDPFsXusP863tz1+0jFPD7N0rNSz0/jdgnC0+j/w3/tT61gPpu+wv1NeAJy/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daNxwAAAN0AAAAPAAAAAAAA&#10;AAAAAAAAAKECAABkcnMvZG93bnJldi54bWxQSwUGAAAAAAQABAD5AAAAlQMAAAAA&#10;" strokecolor="black [3213]" strokeweight="1pt"/>
                  <v:line id="Straight Connector 7524" o:spid="_x0000_s1155" style="position:absolute;rotation:-90;visibility:visible;mso-wrap-style:square" from="32082,13875" to="33111,13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isvsYAAADdAAAADwAAAGRycy9kb3ducmV2LnhtbESPW2sCMRSE3wv9D+EU+lYTXS/t1ii2&#10;KBRfxAs+Hzanm8XNybpJdf33TaHg4zAz3zDTeedqcaE2VJ419HsKBHHhTcWlhsN+9fIKIkRkg7Vn&#10;0nCjAPPZ48MUc+OvvKXLLpYiQTjkqMHG2ORShsKSw9DzDXHyvn3rMCbZltK0eE1wV8uBUmPpsOK0&#10;YLGhT0vFaffjNHysUS3deJSpbNN/O9nKZcfzUevnp27xDiJSF+/h//aX0TAZDYbw9yY9AT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p4rL7GAAAA3QAAAA8AAAAAAAAA&#10;AAAAAAAAoQIAAGRycy9kb3ducmV2LnhtbFBLBQYAAAAABAAEAPkAAACUAwAAAAA=&#10;" strokecolor="black [3213]" strokeweight="1pt"/>
                  <v:shape id="_x0000_s1156" type="#_x0000_t202" style="position:absolute;left:6838;top:11370;width:27988;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OzTy8MA&#10;AADdAAAADwAAAGRycy9kb3ducmV2LnhtbESPQWvCQBSE7wX/w/KE3upGIbWkriKtBQ+9aNP7I/vM&#10;BrNvQ/Zp4r/vFgSPw8x8w6w2o2/VlfrYBDYwn2WgiKtgG64NlD9fL2+goiBbbAOTgRtF2KwnTyss&#10;bBj4QNej1CpBOBZowIl0hdaxcuQxzkJHnLxT6D1Kkn2tbY9DgvtWL7LsVXtsOC047OjDUXU+XrwB&#10;Ebud38qdj/vf8ftzcFmVY2nM83TcvoMSGuURvrf31sAyX+Tw/yY9Ab3+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OzTy8MAAADdAAAADwAAAAAAAAAAAAAAAACYAgAAZHJzL2Rv&#10;d25yZXYueG1sUEsFBgAAAAAEAAQA9QAAAIgDAAAAAA==&#10;" filled="f" stroked="f">
                    <v:textbox style="mso-fit-shape-to-text:t">
                      <w:txbxContent>
                        <w:p w:rsidR="00735C92" w:rsidRDefault="00735C92" w:rsidP="00735C92">
                          <w:r>
                            <w:t>1       2       3      4      5       6     7       8</w:t>
                          </w:r>
                        </w:p>
                      </w:txbxContent>
                    </v:textbox>
                  </v:shape>
                  <v:shape id="_x0000_s1157" type="#_x0000_t202" style="position:absolute;left:34349;top:12165;width:5566;height:27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D5NvMMA&#10;AADdAAAADwAAAGRycy9kb3ducmV2LnhtbESPQWvCQBSE74X+h+UJ3upGQS2pq0hV8NCLmt4f2dds&#10;MPs2ZJ8m/nu3UOhxmJlvmNVm8I26UxfrwAamkwwUcRlszZWB4nJ4ewcVBdliE5gMPCjCZv36ssLc&#10;hp5PdD9LpRKEY44GnEibax1LRx7jJLTEyfsJnUdJsqu07bBPcN/oWZYttMea04LDlj4dldfzzRsQ&#10;sdvpo9j7ePwevna9y8o5FsaMR8P2A5TQIP/hv/bRGljOZwv4fZOegF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D5NvMMAAADdAAAADwAAAAAAAAAAAAAAAACYAgAAZHJzL2Rv&#10;d25yZXYueG1sUEsFBgAAAAAEAAQA9QAAAIgDAAAAAA==&#10;" filled="f" stroked="f">
                    <v:textbox style="mso-fit-shape-to-text:t">
                      <w:txbxContent>
                        <w:p w:rsidR="00735C92" w:rsidRPr="004B6E06" w:rsidRDefault="00735C92" w:rsidP="00735C92">
                          <w:pPr>
                            <w:jc w:val="center"/>
                            <w:rPr>
                              <w:i/>
                            </w:rPr>
                          </w:pPr>
                          <w:r w:rsidRPr="004B6E06">
                            <w:rPr>
                              <w:i/>
                            </w:rPr>
                            <w:t xml:space="preserve">t </w:t>
                          </w:r>
                          <w:r w:rsidRPr="004B6E06">
                            <w:t>(s)</w:t>
                          </w:r>
                        </w:p>
                      </w:txbxContent>
                    </v:textbox>
                  </v:shape>
                  <v:shape id="_x0000_s1158" type="#_x0000_t202" style="position:absolute;left:2067;width:5566;height:27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3LoJ8MA&#10;AADdAAAADwAAAGRycy9kb3ducmV2LnhtbESPQWvCQBSE74X+h+UJ3upGwVpSV5FWwYMXNb0/sq/Z&#10;YPZtyL6a+O9doeBxmJlvmOV68I26UhfrwAamkwwUcRlszZWB4rx7+wAVBdliE5gM3CjCevX6ssTc&#10;hp6PdD1JpRKEY44GnEibax1LRx7jJLTEyfsNnUdJsqu07bBPcN/oWZa9a481pwWHLX05Ki+nP29A&#10;xG6mt2Lr4/5nOHz3LivnWBgzHg2bT1BCgzzD/+29NbCYzxbweJOegF7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3LoJ8MAAADdAAAADwAAAAAAAAAAAAAAAACYAgAAZHJzL2Rv&#10;d25yZXYueG1sUEsFBgAAAAAEAAQA9QAAAIgDAAAAAA==&#10;" filled="f" stroked="f">
                    <v:textbox style="mso-fit-shape-to-text:t">
                      <w:txbxContent>
                        <w:p w:rsidR="00735C92" w:rsidRPr="004B6E06" w:rsidRDefault="00735C92" w:rsidP="00735C92">
                          <w:pPr>
                            <w:jc w:val="center"/>
                            <w:rPr>
                              <w:i/>
                            </w:rPr>
                          </w:pPr>
                          <w:r>
                            <w:rPr>
                              <w:i/>
                            </w:rPr>
                            <w:t>F</w:t>
                          </w:r>
                          <w:r w:rsidRPr="004B6E06">
                            <w:rPr>
                              <w:i/>
                            </w:rPr>
                            <w:t xml:space="preserve"> </w:t>
                          </w:r>
                          <w:r w:rsidRPr="004B6E06">
                            <w:t>(N)</w:t>
                          </w:r>
                        </w:p>
                      </w:txbxContent>
                    </v:textbox>
                  </v:shape>
                </v:group>
                <v:line id="Straight Connector 7533" o:spid="_x0000_s1159" style="position:absolute;flip:y;visibility:visible;mso-wrap-style:square" from="4929,4134" to="11448,134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dH0MQAAADdAAAADwAAAGRycy9kb3ducmV2LnhtbESPQWvCQBSE74L/YXlCb7qpto1EV7FF&#10;odekKV4f2WcSu/s2ZLcm/vtuodDjMDPfMNv9aI24Ue9bxwoeFwkI4srplmsF5cdpvgbhA7JG45gU&#10;3MnDfjedbDHTbuCcbkWoRYSwz1BBE0KXSemrhiz6heuIo3dxvcUQZV9L3eMQ4dbIZZK8SIstx4UG&#10;O3prqPoqvq0CHD7z8ngenzi5sH3tamPS60mph9l42IAINIb/8F/7XStIn1cr+H0Tn4Dc/Q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l0fQxAAAAN0AAAAPAAAAAAAAAAAA&#10;AAAAAKECAABkcnMvZG93bnJldi54bWxQSwUGAAAAAAQABAD5AAAAkgMAAAAA&#10;" strokecolor="black [3213]" strokeweight="1.75pt"/>
                <v:line id="Straight Connector 7534" o:spid="_x0000_s1160" style="position:absolute;visibility:visible;mso-wrap-style:square" from="11449,4134" to="18517,42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K0g8gAAADdAAAADwAAAGRycy9kb3ducmV2LnhtbESPQWvCQBSE74L/YXmF3nTTNpqSukop&#10;1HoQQdseentkX7PR7NuQXU3qr3cFocdhZr5hZove1uJEra8cK3gYJyCIC6crLhV8fb6PnkH4gKyx&#10;dkwK/sjDYj4czDDXruMtnXahFBHCPkcFJoQml9IXhiz6sWuIo/frWoshyraUusUuwm0tH5NkKi1W&#10;HBcMNvRmqDjsjlbBJvPbn+zjuO6WZuqX3+k+Pbu9Uvd3/esLiEB9+A/f2iutIJs8pXB9E5+AnF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oK0g8gAAADdAAAADwAAAAAA&#10;AAAAAAAAAAChAgAAZHJzL2Rvd25yZXYueG1sUEsFBgAAAAAEAAQA+QAAAJYDAAAAAA==&#10;" strokecolor="black [3213]" strokeweight="1.75pt"/>
                <v:line id="Straight Connector 7567" o:spid="_x0000_s1161" style="position:absolute;visibility:visible;mso-wrap-style:square" from="18447,4055" to="25514,232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eMF6ccAAADdAAAADwAAAGRycy9kb3ducmV2LnhtbESPQWvCQBSE7wX/w/KE3uqmoklJXaUU&#10;tB6koLaH3h7Z12xs9m3Irib667uC4HGYmW+Y2aK3tThR6yvHCp5HCQjiwumKSwVf++XTCwgfkDXW&#10;jknBmTws5oOHGebadbyl0y6UIkLY56jAhNDkUvrCkEU/cg1x9H5dazFE2ZZSt9hFuK3lOElSabHi&#10;uGCwoXdDxd/uaBV8Zn77k30cN93KpH71PTlMLu6g1OOwf3sFEagP9/CtvdYKsmmawfVNfAJy/g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94wXpxwAAAN0AAAAPAAAAAAAA&#10;AAAAAAAAAKECAABkcnMvZG93bnJldi54bWxQSwUGAAAAAAQABAD5AAAAlQMAAAAA&#10;" strokecolor="black [3213]" strokeweight="1.75pt"/>
                <v:line id="Straight Connector 7568" o:spid="_x0000_s1162" style="position:absolute;visibility:visible;mso-wrap-style:square" from="25523,23138" to="28939,231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yRm8QAAADdAAAADwAAAGRycy9kb3ducmV2LnhtbERPy2rCQBTdF/yH4Qrd1YnFJhIdRQq1&#10;XRTB18LdJXObic3cCZnRpP16ZyG4PJz3fNnbWlyp9ZVjBeNRAoK4cLriUsFh//EyBeEDssbaMSn4&#10;Iw/LxeBpjrl2HW/puguliCHsc1RgQmhyKX1hyKIfuYY4cj+utRgibEupW+xiuK3la5Kk0mLFscFg&#10;Q++Git/dxSrYZH57yj4v393apH59nJwn/+6s1POwX81ABOrDQ3x3f2kF2Vsa58Y38QnI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fJGbxAAAAN0AAAAPAAAAAAAAAAAA&#10;AAAAAKECAABkcnMvZG93bnJldi54bWxQSwUGAAAAAAQABAD5AAAAkgMAAAAA&#10;" strokecolor="black [3213]" strokeweight="1.75pt"/>
              </v:group>
            </w:pict>
          </mc:Fallback>
        </mc:AlternateContent>
      </w:r>
    </w:p>
    <w:p w:rsidR="00735C92" w:rsidRDefault="00587543" w:rsidP="00735C92">
      <w:r>
        <w:pict>
          <v:shape id="_x0000_s1355" type="#_x0000_t75" style="position:absolute;margin-left:19.25pt;margin-top:.1pt;width:62pt;height:31pt;z-index:251701248" filled="t" fillcolor="white [3212]" stroked="t" strokecolor="black [3213]">
            <v:imagedata r:id="rId70" o:title=""/>
          </v:shape>
          <o:OLEObject Type="Embed" ProgID="Equation.DSMT4" ShapeID="_x0000_s1355" DrawAspect="Content" ObjectID="_1525068043" r:id="rId71"/>
        </w:pict>
      </w:r>
      <w:r w:rsidR="00735C92">
        <w:rPr>
          <w:noProof/>
        </w:rPr>
        <mc:AlternateContent>
          <mc:Choice Requires="wps">
            <w:drawing>
              <wp:anchor distT="0" distB="0" distL="114300" distR="114300" simplePos="0" relativeHeight="251705344" behindDoc="0" locked="0" layoutInCell="1" allowOverlap="1" wp14:anchorId="2B816830" wp14:editId="1E86BFA6">
                <wp:simplePos x="0" y="0"/>
                <wp:positionH relativeFrom="column">
                  <wp:posOffset>2377440</wp:posOffset>
                </wp:positionH>
                <wp:positionV relativeFrom="paragraph">
                  <wp:posOffset>64770</wp:posOffset>
                </wp:positionV>
                <wp:extent cx="200660" cy="558800"/>
                <wp:effectExtent l="15240" t="17145" r="60325" b="43180"/>
                <wp:wrapNone/>
                <wp:docPr id="283" name="Straight Connector 2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0660" cy="55880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83" o:spid="_x0000_s1026" style="position:absolute;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7.2pt,5.1pt" to="203pt,49.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" strokeweight="1.5pt">
                <v:stroke endarrow="block"/>
              </v:line>
            </w:pict>
          </mc:Fallback>
        </mc:AlternateContent>
      </w:r>
    </w:p>
    <w:p w:rsidR="00735C92" w:rsidRDefault="00735C92" w:rsidP="00735C92">
      <w:r>
        <w:rPr>
          <w:noProof/>
        </w:rPr>
        <mc:AlternateContent>
          <mc:Choice Requires="wps">
            <w:drawing>
              <wp:anchor distT="0" distB="0" distL="114300" distR="114300" simplePos="0" relativeHeight="251714560" behindDoc="0" locked="0" layoutInCell="1" allowOverlap="1" wp14:anchorId="3272FE59" wp14:editId="00947B45">
                <wp:simplePos x="0" y="0"/>
                <wp:positionH relativeFrom="column">
                  <wp:posOffset>2962275</wp:posOffset>
                </wp:positionH>
                <wp:positionV relativeFrom="paragraph">
                  <wp:posOffset>41910</wp:posOffset>
                </wp:positionV>
                <wp:extent cx="847725" cy="790820"/>
                <wp:effectExtent l="38100" t="0" r="28575" b="47625"/>
                <wp:wrapNone/>
                <wp:docPr id="7591" name="Straight Connector 75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47725" cy="7908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591" o:spid="_x0000_s1026" style="position:absolute;flip:x;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3.25pt,3.3pt" to="300pt,6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" strokeweight="1.5pt">
                <v:stroke endarrow="block"/>
              </v:line>
            </w:pict>
          </mc:Fallback>
        </mc:AlternateContent>
      </w:r>
      <w:r>
        <w:rPr>
          <w:noProof/>
        </w:rPr>
        <mc:AlternateContent>
          <mc:Choice Requires="wps">
            <w:drawing>
              <wp:anchor distT="0" distB="0" distL="114300" distR="114300" simplePos="0" relativeHeight="251696128" behindDoc="0" locked="0" layoutInCell="1" allowOverlap="1" wp14:anchorId="5B49BEDC" wp14:editId="372BF1FD">
                <wp:simplePos x="0" y="0"/>
                <wp:positionH relativeFrom="column">
                  <wp:posOffset>2117725</wp:posOffset>
                </wp:positionH>
                <wp:positionV relativeFrom="paragraph">
                  <wp:posOffset>142240</wp:posOffset>
                </wp:positionV>
                <wp:extent cx="698500" cy="928370"/>
                <wp:effectExtent l="0" t="0" r="6350" b="5080"/>
                <wp:wrapNone/>
                <wp:docPr id="282" name="Rectangle 28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98500" cy="928370"/>
                        </a:xfrm>
                        <a:prstGeom prst="rect">
                          <a:avLst/>
                        </a:prstGeom>
                        <a:solidFill>
                          <a:schemeClr val="bg1">
                            <a:lumMod val="75000"/>
                          </a:schemeClr>
                        </a:solidFill>
                        <a:ln>
                          <a:noFill/>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82" o:spid="_x0000_s1026" style="position:absolute;margin-left:166.75pt;margin-top:11.2pt;width:55pt;height:73.1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" fillcolor="#bfbfbf [2412]" stroked="f"/>
            </w:pict>
          </mc:Fallback>
        </mc:AlternateContent>
      </w:r>
      <w:r>
        <w:rPr>
          <w:noProof/>
        </w:rPr>
        <mc:AlternateContent>
          <mc:Choice Requires="wps">
            <w:drawing>
              <wp:anchor distT="0" distB="0" distL="114300" distR="114300" simplePos="0" relativeHeight="251697152" behindDoc="0" locked="0" layoutInCell="1" allowOverlap="1" wp14:anchorId="2BEF43B7" wp14:editId="15057DED">
                <wp:simplePos x="0" y="0"/>
                <wp:positionH relativeFrom="column">
                  <wp:posOffset>1450975</wp:posOffset>
                </wp:positionH>
                <wp:positionV relativeFrom="paragraph">
                  <wp:posOffset>142240</wp:posOffset>
                </wp:positionV>
                <wp:extent cx="654050" cy="928370"/>
                <wp:effectExtent l="19050" t="38100" r="12700" b="24130"/>
                <wp:wrapNone/>
                <wp:docPr id="281" name="Right Triangle 2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654050" cy="928370"/>
                        </a:xfrm>
                        <a:prstGeom prst="rtTriangle">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 coordsize="21600,21600" o:spt="6" path="m,l,21600r21600,xe">
                <v:stroke joinstyle="miter"/>
                <v:path gradientshapeok="t" o:connecttype="custom" o:connectlocs="0,0;0,10800;0,21600;10800,21600;21600,21600;10800,10800" textboxrect="1800,12600,12600,19800"/>
              </v:shapetype>
              <v:shape id="Right Triangle 281" o:spid="_x0000_s1026" type="#_x0000_t6" style="position:absolute;margin-left:114.25pt;margin-top:11.2pt;width:51.5pt;height:73.1pt;flip:x;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" fillcolor="#bfbfbf [2412]"/>
            </w:pict>
          </mc:Fallback>
        </mc:AlternateContent>
      </w:r>
      <w:r>
        <w:rPr>
          <w:noProof/>
        </w:rPr>
        <mc:AlternateContent>
          <mc:Choice Requires="wps">
            <w:drawing>
              <wp:anchor distT="0" distB="0" distL="114300" distR="114300" simplePos="0" relativeHeight="251699200" behindDoc="0" locked="0" layoutInCell="1" allowOverlap="1" wp14:anchorId="0EBCBAA7" wp14:editId="79514C11">
                <wp:simplePos x="0" y="0"/>
                <wp:positionH relativeFrom="column">
                  <wp:posOffset>2105025</wp:posOffset>
                </wp:positionH>
                <wp:positionV relativeFrom="paragraph">
                  <wp:posOffset>142240</wp:posOffset>
                </wp:positionV>
                <wp:extent cx="6350" cy="928370"/>
                <wp:effectExtent l="19050" t="18415" r="22225" b="15240"/>
                <wp:wrapNone/>
                <wp:docPr id="280" name="Straight Connector 2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0" cy="92837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80" o:spid="_x0000_s1026" style="position:absolute;flip:x;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5.75pt,11.2pt" to="166.25pt,8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" strokeweight="2.25pt"/>
            </w:pict>
          </mc:Fallback>
        </mc:AlternateContent>
      </w:r>
      <w:r>
        <w:rPr>
          <w:noProof/>
        </w:rPr>
        <mc:AlternateContent>
          <mc:Choice Requires="wps">
            <w:drawing>
              <wp:anchor distT="0" distB="0" distL="114300" distR="114300" simplePos="0" relativeHeight="251700224" behindDoc="0" locked="0" layoutInCell="1" allowOverlap="1" wp14:anchorId="3EE0193E" wp14:editId="36353D1C">
                <wp:simplePos x="0" y="0"/>
                <wp:positionH relativeFrom="column">
                  <wp:posOffset>2809875</wp:posOffset>
                </wp:positionH>
                <wp:positionV relativeFrom="paragraph">
                  <wp:posOffset>142240</wp:posOffset>
                </wp:positionV>
                <wp:extent cx="6350" cy="928370"/>
                <wp:effectExtent l="19050" t="18415" r="22225" b="15240"/>
                <wp:wrapNone/>
                <wp:docPr id="279" name="Straight Connector 2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0" cy="92837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9" o:spid="_x0000_s1026" style="position:absolute;flip:x;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1.25pt,11.2pt" to="221.75pt,8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" strokeweight="2.25pt"/>
            </w:pict>
          </mc:Fallback>
        </mc:AlternateContent>
      </w:r>
    </w:p>
    <w:p w:rsidR="00735C92" w:rsidRDefault="00735C92" w:rsidP="00735C92">
      <w:r>
        <w:rPr>
          <w:noProof/>
        </w:rPr>
        <mc:AlternateContent>
          <mc:Choice Requires="wps">
            <w:drawing>
              <wp:anchor distT="0" distB="0" distL="114300" distR="114300" simplePos="0" relativeHeight="251707392" behindDoc="0" locked="0" layoutInCell="1" allowOverlap="1" wp14:anchorId="33762FFE" wp14:editId="581BEE6D">
                <wp:simplePos x="0" y="0"/>
                <wp:positionH relativeFrom="column">
                  <wp:posOffset>2828925</wp:posOffset>
                </wp:positionH>
                <wp:positionV relativeFrom="paragraph">
                  <wp:posOffset>9525</wp:posOffset>
                </wp:positionV>
                <wp:extent cx="346143" cy="895350"/>
                <wp:effectExtent l="0" t="38100" r="34925" b="19050"/>
                <wp:wrapNone/>
                <wp:docPr id="7570" name="Right Triangle 75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0800000" flipH="1" flipV="1">
                          <a:off x="0" y="0"/>
                          <a:ext cx="346143" cy="895350"/>
                        </a:xfrm>
                        <a:prstGeom prst="rtTriangle">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Triangle 7570" o:spid="_x0000_s1026" type="#_x0000_t6" style="position:absolute;margin-left:222.75pt;margin-top:.75pt;width:27.25pt;height:70.5pt;rotation:180;flip:x y;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" fillcolor="#bfbfbf [2412]"/>
            </w:pict>
          </mc:Fallback>
        </mc:AlternateContent>
      </w:r>
      <w:r>
        <w:rPr>
          <w:noProof/>
        </w:rPr>
        <mc:AlternateContent>
          <mc:Choice Requires="wps">
            <w:drawing>
              <wp:anchor distT="0" distB="0" distL="114300" distR="114300" simplePos="0" relativeHeight="251703296" behindDoc="0" locked="0" layoutInCell="1" allowOverlap="1" wp14:anchorId="4296AC8E" wp14:editId="29669F13">
                <wp:simplePos x="0" y="0"/>
                <wp:positionH relativeFrom="column">
                  <wp:posOffset>987425</wp:posOffset>
                </wp:positionH>
                <wp:positionV relativeFrom="paragraph">
                  <wp:posOffset>44450</wp:posOffset>
                </wp:positionV>
                <wp:extent cx="895350" cy="527050"/>
                <wp:effectExtent l="15875" t="15875" r="50800" b="57150"/>
                <wp:wrapNone/>
                <wp:docPr id="278" name="Straight Connector 2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95350" cy="52705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8" o:spid="_x0000_s1026" style="position:absolute;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7.75pt,3.5pt" to="148.2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" strokeweight="1.5pt">
                <v:stroke endarrow="block"/>
              </v:line>
            </w:pict>
          </mc:Fallback>
        </mc:AlternateContent>
      </w:r>
    </w:p>
    <w:p w:rsidR="00735C92" w:rsidRDefault="00735C92" w:rsidP="00735C92"/>
    <w:p w:rsidR="00735C92" w:rsidRDefault="00735C92" w:rsidP="00735C92"/>
    <w:p w:rsidR="00735C92" w:rsidRDefault="00735C92" w:rsidP="00735C92"/>
    <w:p w:rsidR="00735C92" w:rsidRDefault="00735C92" w:rsidP="00735C92">
      <w:r>
        <w:rPr>
          <w:noProof/>
        </w:rPr>
        <mc:AlternateContent>
          <mc:Choice Requires="wps">
            <w:drawing>
              <wp:anchor distT="0" distB="0" distL="114300" distR="114300" simplePos="0" relativeHeight="251702272" behindDoc="0" locked="0" layoutInCell="1" allowOverlap="1" wp14:anchorId="60F16D6C" wp14:editId="28FFBA0D">
                <wp:simplePos x="0" y="0"/>
                <wp:positionH relativeFrom="column">
                  <wp:posOffset>3536950</wp:posOffset>
                </wp:positionH>
                <wp:positionV relativeFrom="paragraph">
                  <wp:posOffset>120015</wp:posOffset>
                </wp:positionV>
                <wp:extent cx="6350" cy="1028700"/>
                <wp:effectExtent l="22225" t="15240" r="19050" b="22860"/>
                <wp:wrapNone/>
                <wp:docPr id="276" name="Straight Connector 2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6350" cy="10287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6" o:spid="_x0000_s1026" style="position:absolute;flip:x;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8.5pt,9.45pt" to="279pt,9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" strokeweight="2.25pt"/>
            </w:pict>
          </mc:Fallback>
        </mc:AlternateContent>
      </w:r>
    </w:p>
    <w:p w:rsidR="00735C92" w:rsidRDefault="00735C92" w:rsidP="00735C92">
      <w:r>
        <w:rPr>
          <w:noProof/>
        </w:rPr>
        <mc:AlternateContent>
          <mc:Choice Requires="wps">
            <w:drawing>
              <wp:anchor distT="0" distB="0" distL="114300" distR="114300" simplePos="0" relativeHeight="251715584" behindDoc="0" locked="0" layoutInCell="1" allowOverlap="1" wp14:anchorId="3E7AEAF9" wp14:editId="0C951DB0">
                <wp:simplePos x="0" y="0"/>
                <wp:positionH relativeFrom="column">
                  <wp:posOffset>3810635</wp:posOffset>
                </wp:positionH>
                <wp:positionV relativeFrom="paragraph">
                  <wp:posOffset>165100</wp:posOffset>
                </wp:positionV>
                <wp:extent cx="701675" cy="232410"/>
                <wp:effectExtent l="38100" t="38100" r="22225" b="34290"/>
                <wp:wrapNone/>
                <wp:docPr id="7599" name="Straight Connector 759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701675" cy="23241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599" o:spid="_x0000_s1026" style="position:absolute;flip:x y;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0.05pt,13pt" to="355.3pt,3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" strokeweight="1.5pt">
                <v:stroke endarrow="block"/>
              </v:line>
            </w:pict>
          </mc:Fallback>
        </mc:AlternateContent>
      </w:r>
      <w:r>
        <w:rPr>
          <w:noProof/>
        </w:rPr>
        <mc:AlternateContent>
          <mc:Choice Requires="wps">
            <w:drawing>
              <wp:anchor distT="0" distB="0" distL="114300" distR="114300" simplePos="0" relativeHeight="251708416" behindDoc="0" locked="0" layoutInCell="1" allowOverlap="1" wp14:anchorId="5AA2FECF" wp14:editId="3A1644E2">
                <wp:simplePos x="0" y="0"/>
                <wp:positionH relativeFrom="column">
                  <wp:posOffset>3178810</wp:posOffset>
                </wp:positionH>
                <wp:positionV relativeFrom="paragraph">
                  <wp:posOffset>10795</wp:posOffset>
                </wp:positionV>
                <wp:extent cx="361950" cy="976630"/>
                <wp:effectExtent l="19050" t="0" r="19050" b="52070"/>
                <wp:wrapNone/>
                <wp:docPr id="7571" name="Right Triangle 75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flipV="1">
                          <a:off x="0" y="0"/>
                          <a:ext cx="361950" cy="976630"/>
                        </a:xfrm>
                        <a:prstGeom prst="rtTriangle">
                          <a:avLst/>
                        </a:prstGeom>
                        <a:solidFill>
                          <a:schemeClr val="bg1">
                            <a:lumMod val="75000"/>
                          </a:schemeClr>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Right Triangle 7571" o:spid="_x0000_s1026" type="#_x0000_t6" style="position:absolute;margin-left:250.3pt;margin-top:.85pt;width:28.5pt;height:76.9pt;flip:x y;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" fillcolor="#bfbfbf [2412]"/>
            </w:pict>
          </mc:Fallback>
        </mc:AlternateContent>
      </w:r>
      <w:r>
        <w:rPr>
          <w:noProof/>
        </w:rPr>
        <mc:AlternateContent>
          <mc:Choice Requires="wps">
            <w:drawing>
              <wp:anchor distT="0" distB="0" distL="114300" distR="114300" simplePos="0" relativeHeight="251706368" behindDoc="0" locked="0" layoutInCell="1" allowOverlap="1" wp14:anchorId="035D6B58" wp14:editId="31EBCF42">
                <wp:simplePos x="0" y="0"/>
                <wp:positionH relativeFrom="column">
                  <wp:posOffset>3533775</wp:posOffset>
                </wp:positionH>
                <wp:positionV relativeFrom="paragraph">
                  <wp:posOffset>28575</wp:posOffset>
                </wp:positionV>
                <wp:extent cx="340878" cy="969771"/>
                <wp:effectExtent l="0" t="0" r="2540" b="1905"/>
                <wp:wrapNone/>
                <wp:docPr id="7569" name="Rectangle 75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0878" cy="969771"/>
                        </a:xfrm>
                        <a:prstGeom prst="rect">
                          <a:avLst/>
                        </a:prstGeom>
                        <a:solidFill>
                          <a:schemeClr val="bg1">
                            <a:lumMod val="75000"/>
                          </a:schemeClr>
                        </a:solidFill>
                        <a:ln>
                          <a:noFill/>
                        </a:ln>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569" o:spid="_x0000_s1026" style="position:absolute;margin-left:278.25pt;margin-top:2.25pt;width:26.85pt;height:76.3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" fillcolor="#bfbfbf [2412]" stroked="f"/>
            </w:pict>
          </mc:Fallback>
        </mc:AlternateContent>
      </w:r>
    </w:p>
    <w:p w:rsidR="00735C92" w:rsidRDefault="00735C92" w:rsidP="00735C92">
      <w:r>
        <w:rPr>
          <w:noProof/>
        </w:rPr>
        <mc:AlternateContent>
          <mc:Choice Requires="wps">
            <w:drawing>
              <wp:anchor distT="0" distB="0" distL="114300" distR="114300" simplePos="0" relativeHeight="251713536" behindDoc="0" locked="0" layoutInCell="1" allowOverlap="1" wp14:anchorId="6B88C28D" wp14:editId="789C9354">
                <wp:simplePos x="0" y="0"/>
                <wp:positionH relativeFrom="column">
                  <wp:posOffset>3009900</wp:posOffset>
                </wp:positionH>
                <wp:positionV relativeFrom="paragraph">
                  <wp:posOffset>90170</wp:posOffset>
                </wp:positionV>
                <wp:extent cx="419100" cy="400685"/>
                <wp:effectExtent l="0" t="38100" r="57150" b="18415"/>
                <wp:wrapNone/>
                <wp:docPr id="7590" name="Straight Connector 759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19100" cy="40068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590" o:spid="_x0000_s1026" style="position:absolute;flip:y;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7pt,7.1pt" to="270pt,38.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" strokeweight="1.5pt">
                <v:stroke endarrow="block"/>
              </v:line>
            </w:pict>
          </mc:Fallback>
        </mc:AlternateContent>
      </w:r>
    </w:p>
    <w:p w:rsidR="00735C92" w:rsidRDefault="00587543" w:rsidP="00735C92">
      <w:r>
        <w:rPr>
          <w:noProof/>
        </w:rPr>
        <w:pict>
          <v:shape id="_x0000_s1362" type="#_x0000_t75" style="position:absolute;margin-left:337.6pt;margin-top:6.05pt;width:57pt;height:13.95pt;z-index:251712512" filled="t" fillcolor="white [3212]" stroked="t" strokecolor="black [3213]">
            <v:imagedata r:id="rId72" o:title=""/>
          </v:shape>
          <o:OLEObject Type="Embed" ProgID="Equation.DSMT4" ShapeID="_x0000_s1362" DrawAspect="Content" ObjectID="_1525068044" r:id="rId73"/>
        </w:pict>
      </w:r>
    </w:p>
    <w:p w:rsidR="00735C92" w:rsidRDefault="00587543" w:rsidP="00735C92">
      <w:r>
        <w:rPr>
          <w:noProof/>
        </w:rPr>
        <w:pict>
          <v:shape id="_x0000_s1361" type="#_x0000_t75" style="position:absolute;margin-left:190.85pt;margin-top:11.3pt;width:59pt;height:31pt;z-index:251711488" filled="t" fillcolor="white [3212]" stroked="t" strokecolor="black [3213]">
            <v:imagedata r:id="rId74" o:title=""/>
          </v:shape>
          <o:OLEObject Type="Embed" ProgID="Equation.DSMT4" ShapeID="_x0000_s1361" DrawAspect="Content" ObjectID="_1525068045" r:id="rId75"/>
        </w:pict>
      </w:r>
    </w:p>
    <w:p w:rsidR="00735C92" w:rsidRDefault="00735C92" w:rsidP="00735C92"/>
    <w:p w:rsidR="00735C92" w:rsidRDefault="00735C92" w:rsidP="00735C92"/>
    <w:p w:rsidR="00735C92" w:rsidRDefault="00735C92" w:rsidP="00735C92"/>
    <w:p w:rsidR="00735C92" w:rsidRDefault="00735C92" w:rsidP="00735C92">
      <w:pPr>
        <w:ind w:left="576"/>
      </w:pPr>
      <w:r>
        <w:t>Impulse = (+8)+(+16)+(+4)+(-4)+(-8)</w:t>
      </w:r>
    </w:p>
    <w:p w:rsidR="00735C92" w:rsidRDefault="00735C92" w:rsidP="00735C92">
      <w:pPr>
        <w:ind w:left="576"/>
      </w:pPr>
    </w:p>
    <w:p w:rsidR="00735C92" w:rsidRPr="00297E04" w:rsidRDefault="00735C92" w:rsidP="00735C92">
      <w:pPr>
        <w:ind w:left="576"/>
      </w:pPr>
      <w:r>
        <w:tab/>
      </w:r>
      <w:r>
        <w:tab/>
        <w:t xml:space="preserve"> = </w:t>
      </w:r>
      <w:r w:rsidRPr="00735C92">
        <w:rPr>
          <w:b/>
        </w:rPr>
        <w:t>+16 N</w:t>
      </w:r>
      <w:r w:rsidRPr="00735C92">
        <w:rPr>
          <w:rFonts w:cs="Arial"/>
          <w:b/>
        </w:rPr>
        <w:t>•</w:t>
      </w:r>
      <w:r w:rsidRPr="00735C92">
        <w:rPr>
          <w:b/>
        </w:rPr>
        <w:t>s</w:t>
      </w:r>
    </w:p>
    <w:p w:rsidR="00735C92" w:rsidRPr="00297E04" w:rsidRDefault="00735C92" w:rsidP="00735C92">
      <w:pPr>
        <w:jc w:val="center"/>
      </w:pPr>
    </w:p>
    <w:p w:rsidR="006A334C" w:rsidRPr="006A334C" w:rsidRDefault="006A334C" w:rsidP="006A334C"/>
    <w:p w:rsidR="006A334C" w:rsidRPr="006A334C" w:rsidRDefault="006A334C" w:rsidP="006A334C">
      <w:r w:rsidRPr="006A334C">
        <w:t>Refer to Pearson pages 459 to 462 for a discussion about impulse and force-time graphs.</w:t>
      </w:r>
    </w:p>
    <w:p w:rsidR="00735C92" w:rsidRPr="00297E04" w:rsidRDefault="00735C92" w:rsidP="00735C92"/>
    <w:p w:rsidR="00735C92" w:rsidRDefault="00735C92" w:rsidP="005B2E9C">
      <w:pPr>
        <w:widowControl w:val="0"/>
      </w:pPr>
    </w:p>
    <w:p w:rsidR="00735C92" w:rsidRDefault="00735C92" w:rsidP="005B2E9C">
      <w:pPr>
        <w:widowControl w:val="0"/>
      </w:pPr>
    </w:p>
    <w:p w:rsidR="005B5C46" w:rsidRDefault="005F6305" w:rsidP="003A0722">
      <w:pPr>
        <w:pStyle w:val="Heading1"/>
      </w:pPr>
      <w:r>
        <w:br w:type="page"/>
      </w:r>
      <w:r w:rsidR="005B5C46">
        <w:lastRenderedPageBreak/>
        <w:t>Practice problems</w:t>
      </w:r>
    </w:p>
    <w:p w:rsidR="005B5C46" w:rsidRDefault="005B5C46" w:rsidP="005B5C46">
      <w:pPr>
        <w:widowControl w:val="0"/>
        <w:ind w:left="576" w:hanging="576"/>
      </w:pPr>
      <w:r>
        <w:t>1.</w:t>
      </w:r>
      <w:r>
        <w:tab/>
        <w:t>A 2.50 kg object is initially moving north at 5.00 m/s.  If it is brought to a stop in 0.75 s:</w:t>
      </w:r>
    </w:p>
    <w:p w:rsidR="005B5C46" w:rsidRDefault="005B5C46" w:rsidP="005B5C46">
      <w:pPr>
        <w:widowControl w:val="0"/>
        <w:ind w:left="1296" w:hanging="576"/>
      </w:pPr>
      <w:r>
        <w:t>A.</w:t>
      </w:r>
      <w:r>
        <w:tab/>
        <w:t xml:space="preserve">What is the impulse? </w:t>
      </w:r>
    </w:p>
    <w:p w:rsidR="005B5C46" w:rsidRDefault="005B5C46" w:rsidP="005B5C46">
      <w:pPr>
        <w:widowControl w:val="0"/>
        <w:ind w:left="1296" w:hanging="576"/>
      </w:pPr>
      <w:r>
        <w:t>B.</w:t>
      </w:r>
      <w:r>
        <w:tab/>
        <w:t>What is the force required?</w:t>
      </w:r>
    </w:p>
    <w:p w:rsidR="005B5C46" w:rsidRDefault="005B5C46" w:rsidP="005B5C46">
      <w:pPr>
        <w:widowControl w:val="0"/>
        <w:ind w:left="576" w:hanging="576"/>
      </w:pPr>
    </w:p>
    <w:p w:rsidR="003C6ECC" w:rsidRDefault="003C6ECC" w:rsidP="005B5C46">
      <w:pPr>
        <w:widowControl w:val="0"/>
        <w:ind w:left="576" w:hanging="576"/>
      </w:pPr>
    </w:p>
    <w:p w:rsidR="003C6ECC" w:rsidRDefault="003C6ECC" w:rsidP="005B5C46">
      <w:pPr>
        <w:widowControl w:val="0"/>
        <w:ind w:left="576" w:hanging="576"/>
      </w:pPr>
    </w:p>
    <w:p w:rsidR="003C6ECC" w:rsidRDefault="003C6ECC" w:rsidP="005B5C46">
      <w:pPr>
        <w:widowControl w:val="0"/>
        <w:ind w:left="576" w:hanging="576"/>
      </w:pPr>
    </w:p>
    <w:p w:rsidR="003C6ECC" w:rsidRDefault="003C6ECC" w:rsidP="005B5C46">
      <w:pPr>
        <w:widowControl w:val="0"/>
        <w:ind w:left="576" w:hanging="576"/>
      </w:pPr>
    </w:p>
    <w:p w:rsidR="003C6ECC" w:rsidRDefault="003C6ECC" w:rsidP="005B5C46">
      <w:pPr>
        <w:widowControl w:val="0"/>
        <w:ind w:left="576" w:hanging="576"/>
      </w:pPr>
    </w:p>
    <w:p w:rsidR="005B5C46" w:rsidRDefault="005B5C46" w:rsidP="005B5C46">
      <w:pPr>
        <w:widowControl w:val="0"/>
        <w:ind w:left="576" w:hanging="576"/>
      </w:pPr>
      <w:r>
        <w:t>2.</w:t>
      </w:r>
      <w:r>
        <w:tab/>
        <w:t xml:space="preserve">A 75 kg person falls from a height of 2.0 m.  If the person lands on a bed, what is the change in momentum?  What is the impulse?  If the stopping time was 0.75 s what average force did the bed apply on the person? </w:t>
      </w:r>
    </w:p>
    <w:p w:rsidR="005B5C46" w:rsidRDefault="005B5C46" w:rsidP="005B5C46">
      <w:pPr>
        <w:widowControl w:val="0"/>
        <w:ind w:left="576" w:hanging="576"/>
      </w:pPr>
    </w:p>
    <w:p w:rsidR="003C6ECC" w:rsidRDefault="003C6ECC" w:rsidP="005B5C46">
      <w:pPr>
        <w:widowControl w:val="0"/>
        <w:ind w:left="576" w:hanging="576"/>
      </w:pPr>
    </w:p>
    <w:p w:rsidR="003C6ECC" w:rsidRDefault="003C6ECC" w:rsidP="005B5C46">
      <w:pPr>
        <w:widowControl w:val="0"/>
        <w:ind w:left="576" w:hanging="576"/>
      </w:pPr>
    </w:p>
    <w:p w:rsidR="003C6ECC" w:rsidRDefault="003C6ECC" w:rsidP="005B5C46">
      <w:pPr>
        <w:widowControl w:val="0"/>
        <w:ind w:left="576" w:hanging="576"/>
      </w:pPr>
    </w:p>
    <w:p w:rsidR="003C6ECC" w:rsidRDefault="003C6ECC" w:rsidP="005B5C46">
      <w:pPr>
        <w:widowControl w:val="0"/>
        <w:ind w:left="576" w:hanging="576"/>
      </w:pPr>
    </w:p>
    <w:p w:rsidR="003C6ECC" w:rsidRDefault="003C6ECC" w:rsidP="005B5C46">
      <w:pPr>
        <w:widowControl w:val="0"/>
        <w:ind w:left="576" w:hanging="576"/>
      </w:pPr>
    </w:p>
    <w:p w:rsidR="003C6ECC" w:rsidRDefault="003C6ECC" w:rsidP="005B5C46">
      <w:pPr>
        <w:widowControl w:val="0"/>
        <w:ind w:left="576" w:hanging="576"/>
      </w:pPr>
    </w:p>
    <w:p w:rsidR="003C6ECC" w:rsidRDefault="003C6ECC" w:rsidP="005B5C46">
      <w:pPr>
        <w:widowControl w:val="0"/>
        <w:ind w:left="576" w:hanging="576"/>
      </w:pPr>
    </w:p>
    <w:p w:rsidR="005B5C46" w:rsidRDefault="005B5C46" w:rsidP="00A8655F">
      <w:pPr>
        <w:pStyle w:val="Heading1"/>
      </w:pPr>
      <w:r>
        <w:t>Hand-in Assignment</w:t>
      </w:r>
    </w:p>
    <w:p w:rsidR="00566DC6" w:rsidRPr="00E151D6" w:rsidRDefault="00015BD1" w:rsidP="00566DC6">
      <w:pPr>
        <w:widowControl w:val="0"/>
        <w:ind w:left="576" w:hanging="576"/>
        <w:rPr>
          <w:rFonts w:cs="Arial"/>
          <w:noProof/>
        </w:rPr>
      </w:pPr>
      <w:r>
        <w:rPr>
          <w:rFonts w:cs="Arial"/>
          <w:noProof/>
        </w:rPr>
        <w:t>1</w:t>
      </w:r>
      <w:r w:rsidR="00566DC6" w:rsidRPr="00E151D6">
        <w:rPr>
          <w:rFonts w:cs="Arial"/>
          <w:noProof/>
        </w:rPr>
        <w:t>.</w:t>
      </w:r>
      <w:r w:rsidR="00566DC6">
        <w:rPr>
          <w:rFonts w:cs="Arial"/>
          <w:noProof/>
        </w:rPr>
        <w:tab/>
      </w:r>
      <w:r w:rsidR="00566DC6" w:rsidRPr="00E151D6">
        <w:rPr>
          <w:rFonts w:cs="Arial"/>
          <w:noProof/>
        </w:rPr>
        <w:t>What quantities are used to calculate impulse?</w:t>
      </w:r>
      <w:r w:rsidR="00566DC6">
        <w:rPr>
          <w:rFonts w:cs="Arial"/>
          <w:noProof/>
        </w:rPr>
        <w:t xml:space="preserve">  </w:t>
      </w:r>
      <w:r w:rsidR="00566DC6" w:rsidRPr="00E151D6">
        <w:rPr>
          <w:rFonts w:cs="Arial"/>
          <w:noProof/>
        </w:rPr>
        <w:t>State the units of impulse.</w:t>
      </w:r>
    </w:p>
    <w:p w:rsidR="005B2E9C" w:rsidRDefault="005B2E9C" w:rsidP="00566DC6">
      <w:pPr>
        <w:widowControl w:val="0"/>
        <w:ind w:left="576" w:hanging="576"/>
        <w:rPr>
          <w:rFonts w:cs="Arial"/>
          <w:noProof/>
        </w:rPr>
      </w:pPr>
    </w:p>
    <w:p w:rsidR="00566DC6" w:rsidRDefault="00015BD1" w:rsidP="00566DC6">
      <w:pPr>
        <w:widowControl w:val="0"/>
        <w:ind w:left="576" w:hanging="576"/>
        <w:rPr>
          <w:rFonts w:cs="Arial"/>
          <w:noProof/>
        </w:rPr>
      </w:pPr>
      <w:r>
        <w:rPr>
          <w:rFonts w:cs="Arial"/>
          <w:noProof/>
        </w:rPr>
        <w:t>2</w:t>
      </w:r>
      <w:r w:rsidR="00566DC6" w:rsidRPr="00E151D6">
        <w:rPr>
          <w:rFonts w:cs="Arial"/>
          <w:noProof/>
        </w:rPr>
        <w:t>.</w:t>
      </w:r>
      <w:r w:rsidR="00566DC6">
        <w:rPr>
          <w:rFonts w:cs="Arial"/>
          <w:noProof/>
        </w:rPr>
        <w:tab/>
      </w:r>
      <w:r w:rsidR="00566DC6" w:rsidRPr="00E151D6">
        <w:rPr>
          <w:rFonts w:cs="Arial"/>
          <w:noProof/>
        </w:rPr>
        <w:t>Using the concept of impulse, explain how a karate expert can break a board.</w:t>
      </w:r>
    </w:p>
    <w:p w:rsidR="00566DC6" w:rsidRPr="00E151D6" w:rsidRDefault="00566DC6" w:rsidP="00566DC6">
      <w:pPr>
        <w:widowControl w:val="0"/>
        <w:ind w:left="576" w:hanging="576"/>
        <w:rPr>
          <w:rFonts w:cs="Arial"/>
          <w:noProof/>
        </w:rPr>
      </w:pPr>
    </w:p>
    <w:p w:rsidR="00566DC6" w:rsidRPr="00E151D6" w:rsidRDefault="003B0148" w:rsidP="00566DC6">
      <w:pPr>
        <w:widowControl w:val="0"/>
        <w:ind w:left="576" w:hanging="576"/>
        <w:rPr>
          <w:rFonts w:cs="Arial"/>
          <w:noProof/>
        </w:rPr>
      </w:pPr>
      <w:r>
        <w:rPr>
          <w:rFonts w:cs="Arial"/>
          <w:noProof/>
        </w:rPr>
        <w:drawing>
          <wp:anchor distT="0" distB="0" distL="114300" distR="114300" simplePos="0" relativeHeight="251662336" behindDoc="0" locked="0" layoutInCell="1" allowOverlap="1">
            <wp:simplePos x="0" y="0"/>
            <wp:positionH relativeFrom="column">
              <wp:posOffset>3480435</wp:posOffset>
            </wp:positionH>
            <wp:positionV relativeFrom="paragraph">
              <wp:posOffset>137160</wp:posOffset>
            </wp:positionV>
            <wp:extent cx="2514600" cy="2287270"/>
            <wp:effectExtent l="0" t="0" r="0" b="0"/>
            <wp:wrapSquare wrapText="bothSides"/>
            <wp:docPr id="284" name="Picture 284" descr="v-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descr="v-06"/>
                    <pic:cNvPicPr>
                      <a:picLocks noChangeAspect="1" noChangeArrowheads="1"/>
                    </pic:cNvPicPr>
                  </pic:nvPicPr>
                  <pic:blipFill>
                    <a:blip r:embed="rId76">
                      <a:extLst>
                        <a:ext uri="{28A0092B-C50C-407E-A947-70E740481C1C}">
                          <a14:useLocalDpi xmlns:a14="http://schemas.microsoft.com/office/drawing/2010/main" val="0"/>
                        </a:ext>
                      </a:extLst>
                    </a:blip>
                    <a:srcRect l="3682" t="19522" r="12526" b="9689"/>
                    <a:stretch>
                      <a:fillRect/>
                    </a:stretch>
                  </pic:blipFill>
                  <pic:spPr bwMode="auto">
                    <a:xfrm>
                      <a:off x="0" y="0"/>
                      <a:ext cx="2514600" cy="2287270"/>
                    </a:xfrm>
                    <a:prstGeom prst="rect">
                      <a:avLst/>
                    </a:prstGeom>
                    <a:noFill/>
                  </pic:spPr>
                </pic:pic>
              </a:graphicData>
            </a:graphic>
            <wp14:sizeRelH relativeFrom="page">
              <wp14:pctWidth>0</wp14:pctWidth>
            </wp14:sizeRelH>
            <wp14:sizeRelV relativeFrom="page">
              <wp14:pctHeight>0</wp14:pctHeight>
            </wp14:sizeRelV>
          </wp:anchor>
        </w:drawing>
      </w:r>
      <w:r w:rsidR="00015BD1">
        <w:rPr>
          <w:rFonts w:cs="Arial"/>
          <w:noProof/>
        </w:rPr>
        <w:t>3</w:t>
      </w:r>
      <w:r w:rsidR="00566DC6">
        <w:rPr>
          <w:rFonts w:cs="Arial"/>
          <w:noProof/>
        </w:rPr>
        <w:t>.</w:t>
      </w:r>
      <w:r w:rsidR="00566DC6">
        <w:rPr>
          <w:rFonts w:cs="Arial"/>
          <w:noProof/>
        </w:rPr>
        <w:tab/>
      </w:r>
      <w:r w:rsidR="00566DC6" w:rsidRPr="00E151D6">
        <w:rPr>
          <w:rFonts w:cs="Arial"/>
          <w:noProof/>
        </w:rPr>
        <w:t xml:space="preserve">From the graph </w:t>
      </w:r>
      <w:r w:rsidR="00566DC6">
        <w:rPr>
          <w:rFonts w:cs="Arial"/>
          <w:noProof/>
        </w:rPr>
        <w:t>to the right</w:t>
      </w:r>
      <w:r w:rsidR="00566DC6" w:rsidRPr="00E151D6">
        <w:rPr>
          <w:rFonts w:cs="Arial"/>
          <w:noProof/>
        </w:rPr>
        <w:t xml:space="preserve">, what is the magnitude </w:t>
      </w:r>
      <w:r w:rsidR="00566DC6">
        <w:rPr>
          <w:rFonts w:cs="Arial"/>
        </w:rPr>
        <w:t xml:space="preserve">of the impulse provided to a 48 </w:t>
      </w:r>
      <w:r w:rsidR="00566DC6" w:rsidRPr="00E151D6">
        <w:rPr>
          <w:rFonts w:cs="Arial"/>
          <w:noProof/>
        </w:rPr>
        <w:t>g tennis ball that is served due south?</w:t>
      </w:r>
      <w:r w:rsidR="00566DC6">
        <w:rPr>
          <w:rFonts w:cs="Arial"/>
          <w:noProof/>
        </w:rPr>
        <w:t xml:space="preserve">  </w:t>
      </w:r>
      <w:r w:rsidR="00566DC6" w:rsidRPr="00E151D6">
        <w:rPr>
          <w:rFonts w:cs="Arial"/>
          <w:noProof/>
        </w:rPr>
        <w:t>What is the velocity of the ball when the racquet and ball separate?</w:t>
      </w:r>
      <w:r w:rsidR="00F92438">
        <w:rPr>
          <w:rFonts w:cs="Arial"/>
          <w:noProof/>
        </w:rPr>
        <w:t xml:space="preserve"> (2.</w:t>
      </w:r>
      <w:r w:rsidR="00717F06">
        <w:rPr>
          <w:rFonts w:cs="Arial"/>
          <w:noProof/>
        </w:rPr>
        <w:t>50</w:t>
      </w:r>
      <w:r w:rsidR="00F92438">
        <w:rPr>
          <w:rFonts w:cs="Arial"/>
          <w:noProof/>
        </w:rPr>
        <w:t xml:space="preserve"> N</w:t>
      </w:r>
      <w:r w:rsidR="00F92438">
        <w:rPr>
          <w:rFonts w:ascii="Times New Roman" w:hAnsi="Times New Roman"/>
          <w:noProof/>
        </w:rPr>
        <w:t>·</w:t>
      </w:r>
      <w:r w:rsidR="00F92438">
        <w:rPr>
          <w:rFonts w:cs="Arial"/>
          <w:noProof/>
        </w:rPr>
        <w:t xml:space="preserve">s [S], </w:t>
      </w:r>
      <w:r w:rsidR="00717F06">
        <w:rPr>
          <w:rFonts w:cs="Arial"/>
          <w:noProof/>
        </w:rPr>
        <w:t>52</w:t>
      </w:r>
      <w:r w:rsidR="00F92438">
        <w:rPr>
          <w:rFonts w:cs="Arial"/>
          <w:noProof/>
        </w:rPr>
        <w:t xml:space="preserve"> m/s [S])</w:t>
      </w:r>
    </w:p>
    <w:p w:rsidR="00566DC6" w:rsidRPr="00E151D6" w:rsidRDefault="00566DC6" w:rsidP="00566DC6">
      <w:pPr>
        <w:ind w:left="576" w:hanging="576"/>
        <w:rPr>
          <w:rFonts w:cs="Arial"/>
          <w:noProof/>
        </w:rPr>
      </w:pPr>
      <w:r w:rsidRPr="00E151D6">
        <w:rPr>
          <w:rFonts w:cs="Arial"/>
        </w:rPr>
        <w:t xml:space="preserve"> </w:t>
      </w:r>
    </w:p>
    <w:p w:rsidR="005B2E9C" w:rsidRDefault="005B2E9C" w:rsidP="00566DC6">
      <w:pPr>
        <w:widowControl w:val="0"/>
        <w:ind w:left="576" w:hanging="576"/>
        <w:rPr>
          <w:rFonts w:cs="Arial"/>
          <w:noProof/>
        </w:rPr>
      </w:pPr>
    </w:p>
    <w:p w:rsidR="00015BD1" w:rsidRDefault="00015BD1" w:rsidP="00566DC6">
      <w:pPr>
        <w:widowControl w:val="0"/>
        <w:ind w:left="576" w:hanging="576"/>
        <w:rPr>
          <w:rFonts w:cs="Arial"/>
          <w:noProof/>
        </w:rPr>
      </w:pPr>
    </w:p>
    <w:p w:rsidR="00015BD1" w:rsidRDefault="00015BD1" w:rsidP="00566DC6">
      <w:pPr>
        <w:widowControl w:val="0"/>
        <w:ind w:left="576" w:hanging="576"/>
        <w:rPr>
          <w:rFonts w:cs="Arial"/>
          <w:noProof/>
        </w:rPr>
      </w:pPr>
    </w:p>
    <w:p w:rsidR="00015BD1" w:rsidRDefault="00015BD1" w:rsidP="00566DC6">
      <w:pPr>
        <w:widowControl w:val="0"/>
        <w:ind w:left="576" w:hanging="576"/>
        <w:rPr>
          <w:rFonts w:cs="Arial"/>
          <w:noProof/>
        </w:rPr>
      </w:pPr>
    </w:p>
    <w:p w:rsidR="00015BD1" w:rsidRDefault="00015BD1" w:rsidP="00566DC6">
      <w:pPr>
        <w:widowControl w:val="0"/>
        <w:ind w:left="576" w:hanging="576"/>
        <w:rPr>
          <w:rFonts w:cs="Arial"/>
          <w:noProof/>
        </w:rPr>
      </w:pPr>
    </w:p>
    <w:p w:rsidR="00015BD1" w:rsidRDefault="00015BD1" w:rsidP="00566DC6">
      <w:pPr>
        <w:widowControl w:val="0"/>
        <w:ind w:left="576" w:hanging="576"/>
        <w:rPr>
          <w:rFonts w:cs="Arial"/>
          <w:noProof/>
        </w:rPr>
      </w:pPr>
    </w:p>
    <w:p w:rsidR="00015BD1" w:rsidRDefault="00015BD1" w:rsidP="00566DC6">
      <w:pPr>
        <w:widowControl w:val="0"/>
        <w:ind w:left="576" w:hanging="576"/>
        <w:rPr>
          <w:rFonts w:cs="Arial"/>
          <w:noProof/>
        </w:rPr>
      </w:pPr>
    </w:p>
    <w:p w:rsidR="00015BD1" w:rsidRDefault="00015BD1" w:rsidP="00566DC6">
      <w:pPr>
        <w:widowControl w:val="0"/>
        <w:ind w:left="576" w:hanging="576"/>
        <w:rPr>
          <w:rFonts w:cs="Arial"/>
          <w:noProof/>
        </w:rPr>
      </w:pPr>
    </w:p>
    <w:p w:rsidR="00566DC6" w:rsidRPr="00E151D6" w:rsidRDefault="00015BD1" w:rsidP="001C2513">
      <w:pPr>
        <w:widowControl w:val="0"/>
        <w:ind w:left="576" w:right="360" w:hanging="576"/>
        <w:rPr>
          <w:rFonts w:cs="Arial"/>
          <w:noProof/>
        </w:rPr>
      </w:pPr>
      <w:r>
        <w:rPr>
          <w:rFonts w:cs="Arial"/>
          <w:noProof/>
        </w:rPr>
        <w:t>4</w:t>
      </w:r>
      <w:r w:rsidR="00566DC6">
        <w:rPr>
          <w:rFonts w:cs="Arial"/>
          <w:noProof/>
        </w:rPr>
        <w:t>.</w:t>
      </w:r>
      <w:r w:rsidR="00566DC6">
        <w:rPr>
          <w:rFonts w:cs="Arial"/>
          <w:noProof/>
        </w:rPr>
        <w:tab/>
      </w:r>
      <w:r w:rsidR="00566DC6" w:rsidRPr="00E151D6">
        <w:rPr>
          <w:rFonts w:cs="Arial"/>
          <w:noProof/>
        </w:rPr>
        <w:t>Whiplash occurs when a car is rear-ended and either there is no headrest or the headrest is not properly adjusted. The torso of the motorist is accelerated by the seat, but the head is jerked forward only by the neck, causing injury to the joints and soft tissue. What is the average net force on a motorist's neck if the torso is accelerated from 0 to 14.0 m/s [W] in 0.135 s?</w:t>
      </w:r>
      <w:r w:rsidR="00566DC6">
        <w:rPr>
          <w:rFonts w:cs="Arial"/>
        </w:rPr>
        <w:t xml:space="preserve"> </w:t>
      </w:r>
      <w:r w:rsidR="00566DC6" w:rsidRPr="00E151D6">
        <w:rPr>
          <w:rFonts w:cs="Arial"/>
          <w:noProof/>
        </w:rPr>
        <w:t xml:space="preserve"> Assume that the force acting on the head </w:t>
      </w:r>
      <w:r w:rsidR="00566DC6">
        <w:rPr>
          <w:rFonts w:cs="Arial"/>
        </w:rPr>
        <w:t xml:space="preserve">(m = </w:t>
      </w:r>
      <w:r w:rsidR="00566DC6" w:rsidRPr="00E151D6">
        <w:rPr>
          <w:rFonts w:cs="Arial"/>
          <w:noProof/>
        </w:rPr>
        <w:t>5.40 kg</w:t>
      </w:r>
      <w:r w:rsidR="00566DC6">
        <w:rPr>
          <w:rFonts w:cs="Arial"/>
        </w:rPr>
        <w:t>)</w:t>
      </w:r>
      <w:r w:rsidR="00566DC6" w:rsidRPr="00E151D6">
        <w:rPr>
          <w:rFonts w:cs="Arial"/>
        </w:rPr>
        <w:t xml:space="preserve"> </w:t>
      </w:r>
      <w:r w:rsidR="00566DC6" w:rsidRPr="00E151D6">
        <w:rPr>
          <w:rFonts w:cs="Arial"/>
          <w:noProof/>
        </w:rPr>
        <w:t>is the same magnitude as the force on the torso.</w:t>
      </w:r>
      <w:r w:rsidR="00F92438" w:rsidRPr="00F92438">
        <w:rPr>
          <w:rFonts w:cs="Arial"/>
          <w:noProof/>
        </w:rPr>
        <w:t xml:space="preserve"> </w:t>
      </w:r>
      <w:r w:rsidR="00F92438">
        <w:rPr>
          <w:rFonts w:cs="Arial"/>
          <w:noProof/>
        </w:rPr>
        <w:t>(5.60 x10</w:t>
      </w:r>
      <w:r w:rsidR="00F92438">
        <w:rPr>
          <w:rFonts w:cs="Arial"/>
          <w:noProof/>
          <w:vertAlign w:val="superscript"/>
        </w:rPr>
        <w:t>2</w:t>
      </w:r>
      <w:r w:rsidR="00F92438">
        <w:rPr>
          <w:rFonts w:cs="Arial"/>
          <w:noProof/>
        </w:rPr>
        <w:t xml:space="preserve"> N [W])</w:t>
      </w:r>
    </w:p>
    <w:p w:rsidR="005B5C46" w:rsidRDefault="00015BD1" w:rsidP="005B5C46">
      <w:pPr>
        <w:widowControl w:val="0"/>
        <w:ind w:left="576" w:hanging="576"/>
      </w:pPr>
      <w:r>
        <w:lastRenderedPageBreak/>
        <w:t>5</w:t>
      </w:r>
      <w:r w:rsidR="005B5C46">
        <w:t>.</w:t>
      </w:r>
      <w:r w:rsidR="005B5C46">
        <w:tab/>
      </w:r>
      <w:r w:rsidR="00566DC6">
        <w:t>Using the principles of impulse and change in momentum, explain how the use of seat belts and headrests</w:t>
      </w:r>
      <w:r w:rsidR="005B5C46">
        <w:t xml:space="preserve"> save lives</w:t>
      </w:r>
      <w:r w:rsidR="001C2513">
        <w:t xml:space="preserve"> and prevent injuries</w:t>
      </w:r>
      <w:r w:rsidR="005B5C46">
        <w:t xml:space="preserve">.  </w:t>
      </w:r>
    </w:p>
    <w:p w:rsidR="005B5C46" w:rsidRDefault="005B5C46" w:rsidP="005B5C46">
      <w:pPr>
        <w:widowControl w:val="0"/>
        <w:ind w:left="576" w:hanging="576"/>
      </w:pPr>
    </w:p>
    <w:p w:rsidR="005B5C46" w:rsidRDefault="00015BD1" w:rsidP="005B5C46">
      <w:pPr>
        <w:widowControl w:val="0"/>
        <w:ind w:left="576" w:hanging="576"/>
      </w:pPr>
      <w:r>
        <w:t>6</w:t>
      </w:r>
      <w:r w:rsidR="005B5C46">
        <w:t>.</w:t>
      </w:r>
      <w:r w:rsidR="005B5C46">
        <w:tab/>
        <w:t>Two men pushing a stalled car generate a net force of +840 N for 5.0 s.  What is the final momentum of the car? (</w:t>
      </w:r>
      <w:r w:rsidR="00566DC6">
        <w:t>+</w:t>
      </w:r>
      <w:r w:rsidR="005B5C46">
        <w:t>4.2 x 10</w:t>
      </w:r>
      <w:r w:rsidR="005B5C46">
        <w:rPr>
          <w:vertAlign w:val="superscript"/>
        </w:rPr>
        <w:t>3</w:t>
      </w:r>
      <w:r w:rsidR="005B5C46">
        <w:t xml:space="preserve"> kg m/s)</w:t>
      </w:r>
    </w:p>
    <w:p w:rsidR="005B5C46" w:rsidRDefault="005B5C46" w:rsidP="005B5C46">
      <w:pPr>
        <w:widowControl w:val="0"/>
        <w:ind w:left="576" w:hanging="576"/>
      </w:pPr>
    </w:p>
    <w:p w:rsidR="005B5C46" w:rsidRDefault="00015BD1" w:rsidP="005B5C46">
      <w:pPr>
        <w:widowControl w:val="0"/>
        <w:ind w:left="576" w:hanging="576"/>
      </w:pPr>
      <w:bookmarkStart w:id="0" w:name="_GoBack"/>
      <w:bookmarkEnd w:id="0"/>
      <w:r>
        <w:t>7</w:t>
      </w:r>
      <w:r w:rsidR="005B5C46">
        <w:t>.</w:t>
      </w:r>
      <w:r w:rsidR="005B5C46">
        <w:tab/>
        <w:t xml:space="preserve">A woman drives a golf ball off the tee to a speed of 28 m/s.  The mass of the ball is 45 g and the time of contact was 6.0 </w:t>
      </w:r>
      <w:proofErr w:type="spellStart"/>
      <w:r w:rsidR="005B5C46">
        <w:t>ms.</w:t>
      </w:r>
      <w:proofErr w:type="spellEnd"/>
      <w:r w:rsidR="005B5C46">
        <w:t xml:space="preserve">  </w:t>
      </w:r>
    </w:p>
    <w:p w:rsidR="005B5C46" w:rsidRDefault="005B5C46" w:rsidP="005B5C46">
      <w:pPr>
        <w:widowControl w:val="0"/>
        <w:ind w:left="1152" w:hanging="576"/>
      </w:pPr>
      <w:r>
        <w:t>A.</w:t>
      </w:r>
      <w:r>
        <w:tab/>
        <w:t>What is the change in momentum of the ball? (</w:t>
      </w:r>
      <w:r w:rsidR="005901B7">
        <w:t>+</w:t>
      </w:r>
      <w:r>
        <w:t>1.</w:t>
      </w:r>
      <w:r w:rsidR="00F92438">
        <w:t>3</w:t>
      </w:r>
      <w:r>
        <w:t xml:space="preserve"> kg m/s)</w:t>
      </w:r>
    </w:p>
    <w:p w:rsidR="005B5C46" w:rsidRDefault="005B5C46" w:rsidP="005B5C46">
      <w:pPr>
        <w:widowControl w:val="0"/>
        <w:ind w:left="1152" w:hanging="576"/>
      </w:pPr>
      <w:r>
        <w:t>B.</w:t>
      </w:r>
      <w:r>
        <w:tab/>
        <w:t>What is the impulse? (</w:t>
      </w:r>
      <w:r w:rsidR="005901B7">
        <w:t>+</w:t>
      </w:r>
      <w:r>
        <w:t>1.</w:t>
      </w:r>
      <w:r w:rsidR="00F92438">
        <w:t>3</w:t>
      </w:r>
      <w:r>
        <w:t xml:space="preserve"> N</w:t>
      </w:r>
      <w:r>
        <w:sym w:font="Symbol" w:char="F0D7"/>
      </w:r>
      <w:r>
        <w:t>s)</w:t>
      </w:r>
    </w:p>
    <w:p w:rsidR="005B5C46" w:rsidRDefault="005B5C46" w:rsidP="005B5C46">
      <w:pPr>
        <w:widowControl w:val="0"/>
        <w:ind w:left="1152" w:hanging="576"/>
      </w:pPr>
      <w:r>
        <w:t>C.</w:t>
      </w:r>
      <w:r>
        <w:tab/>
        <w:t>What was the average force exerted by the club on the ball? (</w:t>
      </w:r>
      <w:r w:rsidR="005901B7">
        <w:t>+</w:t>
      </w:r>
      <w:r>
        <w:t>210 N)</w:t>
      </w:r>
    </w:p>
    <w:p w:rsidR="005B5C46" w:rsidRDefault="005B5C46" w:rsidP="005B5C46">
      <w:pPr>
        <w:widowControl w:val="0"/>
        <w:ind w:left="1152" w:hanging="576"/>
      </w:pPr>
      <w:r>
        <w:t>D.</w:t>
      </w:r>
      <w:r>
        <w:tab/>
        <w:t>If the angle of flight was initially 20</w:t>
      </w:r>
      <w:r>
        <w:rPr>
          <w:vertAlign w:val="superscript"/>
        </w:rPr>
        <w:t>o</w:t>
      </w:r>
      <w:r>
        <w:t xml:space="preserve"> from the horizontal, how far would the ball go before it landed? (51 m)</w:t>
      </w:r>
    </w:p>
    <w:p w:rsidR="005B5C46" w:rsidRDefault="005B5C46" w:rsidP="005B5C46">
      <w:pPr>
        <w:widowControl w:val="0"/>
        <w:ind w:left="576" w:hanging="576"/>
      </w:pPr>
    </w:p>
    <w:p w:rsidR="005B5C46" w:rsidRDefault="00015BD1" w:rsidP="00566DC6">
      <w:pPr>
        <w:widowControl w:val="0"/>
        <w:ind w:left="576" w:hanging="576"/>
      </w:pPr>
      <w:r>
        <w:t>8</w:t>
      </w:r>
      <w:r w:rsidR="005B5C46">
        <w:t>.</w:t>
      </w:r>
      <w:r w:rsidR="005B5C46">
        <w:tab/>
        <w:t xml:space="preserve">A child hits a ball with a force of </w:t>
      </w:r>
      <w:r w:rsidR="00566DC6">
        <w:t>1</w:t>
      </w:r>
      <w:r w:rsidR="005B5C46">
        <w:t xml:space="preserve">50 N.  If the ball and bat are in contact for 0.12 s, what impulse does the ball receive?  What is its change in momentum? </w:t>
      </w:r>
      <w:r w:rsidR="005901B7">
        <w:t xml:space="preserve"> If the mass of the ball is 750 g and the ball was initially moving toward the boy at 12.8 m/s, what is its final velocity?</w:t>
      </w:r>
      <w:r w:rsidR="00566DC6">
        <w:t xml:space="preserve">  </w:t>
      </w:r>
      <w:r w:rsidR="005B5C46">
        <w:t>(</w:t>
      </w:r>
      <w:r w:rsidR="00F92438">
        <w:t>+18</w:t>
      </w:r>
      <w:r w:rsidR="005B5C46" w:rsidRPr="00F92438">
        <w:t xml:space="preserve"> N</w:t>
      </w:r>
      <w:r w:rsidR="005B5C46" w:rsidRPr="00F92438">
        <w:sym w:font="Symbol" w:char="F0D7"/>
      </w:r>
      <w:r w:rsidR="005B5C46" w:rsidRPr="00F92438">
        <w:t xml:space="preserve">s, </w:t>
      </w:r>
      <w:r w:rsidR="00F92438">
        <w:t>+18</w:t>
      </w:r>
      <w:r w:rsidR="005B5C46" w:rsidRPr="00F92438">
        <w:t xml:space="preserve"> kg m/s</w:t>
      </w:r>
      <w:r w:rsidR="001C2513">
        <w:t>,+11.2 m/s</w:t>
      </w:r>
      <w:r w:rsidR="005B5C46">
        <w:t>)</w:t>
      </w:r>
    </w:p>
    <w:p w:rsidR="005B5C46" w:rsidRDefault="005B5C46" w:rsidP="005B5C46">
      <w:pPr>
        <w:widowControl w:val="0"/>
        <w:ind w:left="576" w:hanging="576"/>
      </w:pPr>
    </w:p>
    <w:p w:rsidR="005B5C46" w:rsidRDefault="00015BD1" w:rsidP="005B5C46">
      <w:pPr>
        <w:widowControl w:val="0"/>
        <w:ind w:left="576" w:hanging="576"/>
      </w:pPr>
      <w:r>
        <w:t>9</w:t>
      </w:r>
      <w:r w:rsidR="005B5C46">
        <w:t>.</w:t>
      </w:r>
      <w:r w:rsidR="005B5C46">
        <w:tab/>
        <w:t>A 300 g ball is struck by a bat with an impact that lasts 0.020 s.  If the ball moves through the air towards the bat at 50 m/s and leaves at 100 m/s in the opposite direction, calculate the average force exerted by the bat on the ball? (</w:t>
      </w:r>
      <w:r w:rsidR="001C2513">
        <w:t>–</w:t>
      </w:r>
      <w:r w:rsidR="005B5C46">
        <w:t>2.3 x 10</w:t>
      </w:r>
      <w:r w:rsidR="005B5C46">
        <w:rPr>
          <w:vertAlign w:val="superscript"/>
        </w:rPr>
        <w:t>3</w:t>
      </w:r>
      <w:r w:rsidR="005B5C46">
        <w:t xml:space="preserve"> N)</w:t>
      </w:r>
    </w:p>
    <w:p w:rsidR="005B5C46" w:rsidRDefault="005B5C46" w:rsidP="005B5C46">
      <w:pPr>
        <w:widowControl w:val="0"/>
        <w:ind w:left="576" w:hanging="576"/>
      </w:pPr>
    </w:p>
    <w:p w:rsidR="005B5C46" w:rsidRDefault="00015BD1" w:rsidP="003F3651">
      <w:pPr>
        <w:widowControl w:val="0"/>
        <w:ind w:left="576" w:right="180" w:hanging="576"/>
      </w:pPr>
      <w:r>
        <w:t>10</w:t>
      </w:r>
      <w:r w:rsidR="005B5C46">
        <w:t>.</w:t>
      </w:r>
      <w:r w:rsidR="005B5C46">
        <w:tab/>
        <w:t>An 8.0 g bullet travelling at 400 m/s goes through a stationary block of wood in 4.0 x 10</w:t>
      </w:r>
      <w:r w:rsidR="005B5C46">
        <w:rPr>
          <w:vertAlign w:val="superscript"/>
        </w:rPr>
        <w:t>-4</w:t>
      </w:r>
      <w:r w:rsidR="005B5C46">
        <w:t xml:space="preserve"> s, emerging at 100 m/s.</w:t>
      </w:r>
    </w:p>
    <w:p w:rsidR="005B5C46" w:rsidRDefault="005B5C46" w:rsidP="005B5C46">
      <w:pPr>
        <w:widowControl w:val="0"/>
        <w:ind w:left="1152" w:hanging="576"/>
      </w:pPr>
      <w:r>
        <w:t>A.</w:t>
      </w:r>
      <w:r>
        <w:tab/>
        <w:t>What average force did the wood exert on the bullet? (</w:t>
      </w:r>
      <w:r w:rsidR="001C2513">
        <w:t>–</w:t>
      </w:r>
      <w:r>
        <w:t>6.0 x 10</w:t>
      </w:r>
      <w:r>
        <w:rPr>
          <w:vertAlign w:val="superscript"/>
        </w:rPr>
        <w:t>3</w:t>
      </w:r>
      <w:r>
        <w:t xml:space="preserve"> N)</w:t>
      </w:r>
    </w:p>
    <w:p w:rsidR="005B5C46" w:rsidRDefault="005B5C46" w:rsidP="005B5C46">
      <w:pPr>
        <w:widowControl w:val="0"/>
        <w:ind w:left="1152" w:hanging="576"/>
      </w:pPr>
      <w:r>
        <w:t>B.</w:t>
      </w:r>
      <w:r>
        <w:tab/>
        <w:t>How thick is the wood? (1.0 x 10</w:t>
      </w:r>
      <w:r>
        <w:rPr>
          <w:vertAlign w:val="superscript"/>
        </w:rPr>
        <w:t>-1</w:t>
      </w:r>
      <w:r>
        <w:t xml:space="preserve"> m)</w:t>
      </w:r>
    </w:p>
    <w:p w:rsidR="005B5C46" w:rsidRDefault="005B5C46" w:rsidP="005B5C46">
      <w:pPr>
        <w:widowControl w:val="0"/>
        <w:ind w:left="576" w:hanging="576"/>
      </w:pPr>
    </w:p>
    <w:p w:rsidR="005B5C46" w:rsidRDefault="003B0148" w:rsidP="005B5C46">
      <w:pPr>
        <w:widowControl w:val="0"/>
        <w:ind w:left="576" w:hanging="576"/>
      </w:pPr>
      <w:r>
        <w:rPr>
          <w:noProof/>
        </w:rPr>
        <w:drawing>
          <wp:anchor distT="0" distB="0" distL="114300" distR="114300" simplePos="0" relativeHeight="251660288" behindDoc="0" locked="0" layoutInCell="1" allowOverlap="1">
            <wp:simplePos x="0" y="0"/>
            <wp:positionH relativeFrom="column">
              <wp:posOffset>3709035</wp:posOffset>
            </wp:positionH>
            <wp:positionV relativeFrom="paragraph">
              <wp:posOffset>33655</wp:posOffset>
            </wp:positionV>
            <wp:extent cx="1866900" cy="1152525"/>
            <wp:effectExtent l="0" t="0" r="0" b="9525"/>
            <wp:wrapSquare wrapText="left"/>
            <wp:docPr id="277" name="Picture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1866900" cy="1152525"/>
                    </a:xfrm>
                    <a:prstGeom prst="rect">
                      <a:avLst/>
                    </a:prstGeom>
                    <a:noFill/>
                    <a:ln>
                      <a:noFill/>
                    </a:ln>
                  </pic:spPr>
                </pic:pic>
              </a:graphicData>
            </a:graphic>
            <wp14:sizeRelH relativeFrom="page">
              <wp14:pctWidth>0</wp14:pctWidth>
            </wp14:sizeRelH>
            <wp14:sizeRelV relativeFrom="page">
              <wp14:pctHeight>0</wp14:pctHeight>
            </wp14:sizeRelV>
          </wp:anchor>
        </w:drawing>
      </w:r>
      <w:r w:rsidR="00015BD1">
        <w:t>11</w:t>
      </w:r>
      <w:r w:rsidR="005B5C46">
        <w:t>.</w:t>
      </w:r>
      <w:r w:rsidR="005B5C46">
        <w:tab/>
        <w:t xml:space="preserve">A stream of water strikes a stationary turbine blade (see drawing).  The incident water stream has a velocity of +18.0 m/s and the exiting stream has a velocity of </w:t>
      </w:r>
      <w:r w:rsidR="003F3651">
        <w:t>–</w:t>
      </w:r>
      <w:r w:rsidR="005B5C46">
        <w:t>18.0 m/s.  The water strikes the blade at a rate of 25.0 kg/s.  Find the net force acting on the</w:t>
      </w:r>
      <w:r w:rsidR="001C2513">
        <w:t xml:space="preserve"> water and on the</w:t>
      </w:r>
      <w:r w:rsidR="005B5C46">
        <w:t xml:space="preserve"> blade. (</w:t>
      </w:r>
      <w:r w:rsidR="001C2513">
        <w:t>–900 N,</w:t>
      </w:r>
      <w:r w:rsidR="005B5C46">
        <w:t>+900 N)</w:t>
      </w:r>
    </w:p>
    <w:p w:rsidR="005B5C46" w:rsidRDefault="005B5C46" w:rsidP="005B2E9C"/>
    <w:p w:rsidR="005B5C46" w:rsidRDefault="005B5C46" w:rsidP="005B5C46"/>
    <w:sectPr w:rsidR="005B5C46" w:rsidSect="003C1A5C">
      <w:footerReference w:type="default" r:id="rId78"/>
      <w:pgSz w:w="12240" w:h="15840"/>
      <w:pgMar w:top="720" w:right="1440" w:bottom="720" w:left="1440" w:header="432" w:footer="432"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87543" w:rsidRDefault="00587543">
      <w:r>
        <w:separator/>
      </w:r>
    </w:p>
  </w:endnote>
  <w:endnote w:type="continuationSeparator" w:id="0">
    <w:p w:rsidR="00587543" w:rsidRDefault="005875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B3FF2" w:rsidRPr="005B5C46" w:rsidRDefault="003C1A5C" w:rsidP="003C1A5C">
    <w:pPr>
      <w:pStyle w:val="Footer"/>
      <w:tabs>
        <w:tab w:val="clear" w:pos="8640"/>
        <w:tab w:val="right" w:pos="9180"/>
      </w:tabs>
    </w:pPr>
    <w:r>
      <w:rPr>
        <w:sz w:val="18"/>
      </w:rPr>
      <w:t xml:space="preserve">Dr. Ron Licht  </w:t>
    </w:r>
    <w:r>
      <w:rPr>
        <w:noProof/>
        <w:sz w:val="18"/>
      </w:rPr>
      <w:drawing>
        <wp:inline distT="0" distB="0" distL="0" distR="0" wp14:anchorId="12BDB3F2" wp14:editId="12AD018A">
          <wp:extent cx="838200" cy="299085"/>
          <wp:effectExtent l="0" t="0" r="0" b="5715"/>
          <wp:docPr id="79" name="Picture 79"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9085"/>
                  </a:xfrm>
                  <a:prstGeom prst="rect">
                    <a:avLst/>
                  </a:prstGeom>
                  <a:noFill/>
                  <a:ln>
                    <a:noFill/>
                  </a:ln>
                </pic:spPr>
              </pic:pic>
            </a:graphicData>
          </a:graphic>
        </wp:inline>
      </w:drawing>
    </w:r>
    <w:r>
      <w:rPr>
        <w:sz w:val="18"/>
      </w:rPr>
      <w:t xml:space="preserve"> </w:t>
    </w:r>
    <w:r w:rsidR="00410A9A" w:rsidRPr="005B5C46">
      <w:tab/>
    </w:r>
    <w:r w:rsidR="00396083">
      <w:t>3</w:t>
    </w:r>
    <w:r w:rsidR="007B3FF2" w:rsidRPr="005B5C46">
      <w:t xml:space="preserve"> </w:t>
    </w:r>
    <w:r w:rsidR="00E238E0">
      <w:t>–</w:t>
    </w:r>
    <w:r w:rsidR="007B3FF2" w:rsidRPr="005B5C46">
      <w:t xml:space="preserve"> </w:t>
    </w:r>
    <w:r w:rsidR="007B3FF2" w:rsidRPr="005B5C46">
      <w:rPr>
        <w:rStyle w:val="PageNumber"/>
      </w:rPr>
      <w:fldChar w:fldCharType="begin"/>
    </w:r>
    <w:r w:rsidR="007B3FF2" w:rsidRPr="005B5C46">
      <w:rPr>
        <w:rStyle w:val="PageNumber"/>
      </w:rPr>
      <w:instrText xml:space="preserve"> PAGE </w:instrText>
    </w:r>
    <w:r w:rsidR="007B3FF2" w:rsidRPr="005B5C46">
      <w:rPr>
        <w:rStyle w:val="PageNumber"/>
      </w:rPr>
      <w:fldChar w:fldCharType="separate"/>
    </w:r>
    <w:r w:rsidR="003C6ECC">
      <w:rPr>
        <w:rStyle w:val="PageNumber"/>
        <w:noProof/>
      </w:rPr>
      <w:t>6</w:t>
    </w:r>
    <w:r w:rsidR="007B3FF2" w:rsidRPr="005B5C46">
      <w:rPr>
        <w:rStyle w:val="PageNumber"/>
      </w:rPr>
      <w:fldChar w:fldCharType="end"/>
    </w:r>
    <w:r w:rsidR="007B3FF2" w:rsidRPr="005B5C46">
      <w:rPr>
        <w:rStyle w:val="PageNumber"/>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87543" w:rsidRDefault="00587543">
      <w:r>
        <w:separator/>
      </w:r>
    </w:p>
  </w:footnote>
  <w:footnote w:type="continuationSeparator" w:id="0">
    <w:p w:rsidR="00587543" w:rsidRDefault="0058754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3">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4">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num w:numId="1">
    <w:abstractNumId w:val="1"/>
  </w:num>
  <w:num w:numId="2">
    <w:abstractNumId w:val="0"/>
  </w:num>
  <w:num w:numId="3">
    <w:abstractNumId w:val="4"/>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embedSystemFont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91C85"/>
    <w:rsid w:val="00015BD1"/>
    <w:rsid w:val="00024D34"/>
    <w:rsid w:val="00056474"/>
    <w:rsid w:val="000A0D0A"/>
    <w:rsid w:val="000A7F2D"/>
    <w:rsid w:val="000E784A"/>
    <w:rsid w:val="0013799F"/>
    <w:rsid w:val="00160954"/>
    <w:rsid w:val="00190B17"/>
    <w:rsid w:val="001917F4"/>
    <w:rsid w:val="001A157D"/>
    <w:rsid w:val="001C2513"/>
    <w:rsid w:val="001D2BEA"/>
    <w:rsid w:val="002328B3"/>
    <w:rsid w:val="00273398"/>
    <w:rsid w:val="002C7192"/>
    <w:rsid w:val="002D3ECC"/>
    <w:rsid w:val="00307C77"/>
    <w:rsid w:val="003234C3"/>
    <w:rsid w:val="00396083"/>
    <w:rsid w:val="003A0722"/>
    <w:rsid w:val="003B0148"/>
    <w:rsid w:val="003C1A5C"/>
    <w:rsid w:val="003C6ECC"/>
    <w:rsid w:val="003F3651"/>
    <w:rsid w:val="0040547B"/>
    <w:rsid w:val="00410624"/>
    <w:rsid w:val="00410A9A"/>
    <w:rsid w:val="00417B34"/>
    <w:rsid w:val="00491C85"/>
    <w:rsid w:val="004C5663"/>
    <w:rsid w:val="004F0A9E"/>
    <w:rsid w:val="00566DC6"/>
    <w:rsid w:val="00587543"/>
    <w:rsid w:val="005901B7"/>
    <w:rsid w:val="005B2E9C"/>
    <w:rsid w:val="005B5924"/>
    <w:rsid w:val="005B5C46"/>
    <w:rsid w:val="005F4686"/>
    <w:rsid w:val="005F6305"/>
    <w:rsid w:val="00613A92"/>
    <w:rsid w:val="00626030"/>
    <w:rsid w:val="00657C8C"/>
    <w:rsid w:val="006A334C"/>
    <w:rsid w:val="00717F06"/>
    <w:rsid w:val="00735C92"/>
    <w:rsid w:val="007835AC"/>
    <w:rsid w:val="007B3FF2"/>
    <w:rsid w:val="00801981"/>
    <w:rsid w:val="008105F0"/>
    <w:rsid w:val="00867BE2"/>
    <w:rsid w:val="008A18FB"/>
    <w:rsid w:val="008A434F"/>
    <w:rsid w:val="008E4FE1"/>
    <w:rsid w:val="008F05BC"/>
    <w:rsid w:val="009004A9"/>
    <w:rsid w:val="00944863"/>
    <w:rsid w:val="009468DE"/>
    <w:rsid w:val="009542C1"/>
    <w:rsid w:val="00A73CC6"/>
    <w:rsid w:val="00A8655F"/>
    <w:rsid w:val="00AB275D"/>
    <w:rsid w:val="00AB612A"/>
    <w:rsid w:val="00B309FE"/>
    <w:rsid w:val="00B53656"/>
    <w:rsid w:val="00B829B0"/>
    <w:rsid w:val="00BB7A2C"/>
    <w:rsid w:val="00C66E1C"/>
    <w:rsid w:val="00CB063E"/>
    <w:rsid w:val="00D53B15"/>
    <w:rsid w:val="00D53D22"/>
    <w:rsid w:val="00D911A4"/>
    <w:rsid w:val="00DD51B5"/>
    <w:rsid w:val="00DF4CE5"/>
    <w:rsid w:val="00E238E0"/>
    <w:rsid w:val="00E36C3E"/>
    <w:rsid w:val="00E515B3"/>
    <w:rsid w:val="00E804BB"/>
    <w:rsid w:val="00EB5EAE"/>
    <w:rsid w:val="00EC0955"/>
    <w:rsid w:val="00F63C30"/>
    <w:rsid w:val="00F74F2D"/>
    <w:rsid w:val="00F92438"/>
    <w:rsid w:val="00FE5A11"/>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Bulle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paragraph" w:styleId="BalloonText">
    <w:name w:val="Balloon Text"/>
    <w:basedOn w:val="Normal"/>
    <w:link w:val="BalloonTextChar"/>
    <w:uiPriority w:val="99"/>
    <w:semiHidden/>
    <w:unhideWhenUsed/>
    <w:rsid w:val="003B0148"/>
    <w:rPr>
      <w:rFonts w:ascii="Tahoma" w:hAnsi="Tahoma" w:cs="Tahoma"/>
      <w:sz w:val="16"/>
      <w:szCs w:val="16"/>
    </w:rPr>
  </w:style>
  <w:style w:type="character" w:customStyle="1" w:styleId="BalloonTextChar">
    <w:name w:val="Balloon Text Char"/>
    <w:basedOn w:val="DefaultParagraphFont"/>
    <w:link w:val="BalloonText"/>
    <w:uiPriority w:val="99"/>
    <w:semiHidden/>
    <w:rsid w:val="003B0148"/>
    <w:rPr>
      <w:rFonts w:ascii="Tahoma" w:hAnsi="Tahoma" w:cs="Tahoma"/>
      <w:sz w:val="16"/>
      <w:szCs w:val="16"/>
    </w:rPr>
  </w:style>
  <w:style w:type="character" w:styleId="PlaceholderText">
    <w:name w:val="Placeholder Text"/>
    <w:basedOn w:val="DefaultParagraphFont"/>
    <w:uiPriority w:val="99"/>
    <w:semiHidden/>
    <w:rsid w:val="00E804BB"/>
    <w:rPr>
      <w:color w:val="808080"/>
    </w:rPr>
  </w:style>
  <w:style w:type="paragraph" w:customStyle="1" w:styleId="MTDisplayEquation">
    <w:name w:val="MTDisplayEquation"/>
    <w:basedOn w:val="Normal"/>
    <w:next w:val="Normal"/>
    <w:link w:val="MTDisplayEquationChar"/>
    <w:rsid w:val="00273398"/>
    <w:pPr>
      <w:tabs>
        <w:tab w:val="center" w:pos="4680"/>
        <w:tab w:val="right" w:pos="9360"/>
      </w:tabs>
    </w:pPr>
  </w:style>
  <w:style w:type="character" w:customStyle="1" w:styleId="MTDisplayEquationChar">
    <w:name w:val="MTDisplayEquation Char"/>
    <w:basedOn w:val="DefaultParagraphFont"/>
    <w:link w:val="MTDisplayEquation"/>
    <w:rsid w:val="00273398"/>
    <w:rPr>
      <w:rFonts w:ascii="Arial" w:hAnsi="Arial"/>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List Bullet"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Arial" w:hAnsi="Arial"/>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paragraph" w:styleId="BalloonText">
    <w:name w:val="Balloon Text"/>
    <w:basedOn w:val="Normal"/>
    <w:link w:val="BalloonTextChar"/>
    <w:uiPriority w:val="99"/>
    <w:semiHidden/>
    <w:unhideWhenUsed/>
    <w:rsid w:val="003B0148"/>
    <w:rPr>
      <w:rFonts w:ascii="Tahoma" w:hAnsi="Tahoma" w:cs="Tahoma"/>
      <w:sz w:val="16"/>
      <w:szCs w:val="16"/>
    </w:rPr>
  </w:style>
  <w:style w:type="character" w:customStyle="1" w:styleId="BalloonTextChar">
    <w:name w:val="Balloon Text Char"/>
    <w:basedOn w:val="DefaultParagraphFont"/>
    <w:link w:val="BalloonText"/>
    <w:uiPriority w:val="99"/>
    <w:semiHidden/>
    <w:rsid w:val="003B0148"/>
    <w:rPr>
      <w:rFonts w:ascii="Tahoma" w:hAnsi="Tahoma" w:cs="Tahoma"/>
      <w:sz w:val="16"/>
      <w:szCs w:val="16"/>
    </w:rPr>
  </w:style>
  <w:style w:type="character" w:styleId="PlaceholderText">
    <w:name w:val="Placeholder Text"/>
    <w:basedOn w:val="DefaultParagraphFont"/>
    <w:uiPriority w:val="99"/>
    <w:semiHidden/>
    <w:rsid w:val="00E804BB"/>
    <w:rPr>
      <w:color w:val="808080"/>
    </w:rPr>
  </w:style>
  <w:style w:type="paragraph" w:customStyle="1" w:styleId="MTDisplayEquation">
    <w:name w:val="MTDisplayEquation"/>
    <w:basedOn w:val="Normal"/>
    <w:next w:val="Normal"/>
    <w:link w:val="MTDisplayEquationChar"/>
    <w:rsid w:val="00273398"/>
    <w:pPr>
      <w:tabs>
        <w:tab w:val="center" w:pos="4680"/>
        <w:tab w:val="right" w:pos="9360"/>
      </w:tabs>
    </w:pPr>
  </w:style>
  <w:style w:type="character" w:customStyle="1" w:styleId="MTDisplayEquationChar">
    <w:name w:val="MTDisplayEquation Char"/>
    <w:basedOn w:val="DefaultParagraphFont"/>
    <w:link w:val="MTDisplayEquation"/>
    <w:rsid w:val="00273398"/>
    <w:rPr>
      <w:rFonts w:ascii="Arial" w:hAnsi="Arial"/>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00.wmf"/><Relationship Id="rId42" Type="http://schemas.openxmlformats.org/officeDocument/2006/relationships/image" Target="media/image13.wmf"/><Relationship Id="rId47" Type="http://schemas.openxmlformats.org/officeDocument/2006/relationships/oleObject" Target="embeddings/oleObject20.bin"/><Relationship Id="rId50" Type="http://schemas.openxmlformats.org/officeDocument/2006/relationships/image" Target="media/image15.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23.wmf"/><Relationship Id="rId76" Type="http://schemas.openxmlformats.org/officeDocument/2006/relationships/image" Target="media/image27.jpeg"/><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styles" Target="styles.xml"/><Relationship Id="rId16" Type="http://schemas.openxmlformats.org/officeDocument/2006/relationships/image" Target="media/image3.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7.wmf"/><Relationship Id="rId32" Type="http://schemas.openxmlformats.org/officeDocument/2006/relationships/image" Target="media/image90.wmf"/><Relationship Id="rId37" Type="http://schemas.openxmlformats.org/officeDocument/2006/relationships/oleObject" Target="embeddings/oleObject15.bin"/><Relationship Id="rId40" Type="http://schemas.openxmlformats.org/officeDocument/2006/relationships/image" Target="media/image120.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18.wmf"/><Relationship Id="rId66" Type="http://schemas.openxmlformats.org/officeDocument/2006/relationships/image" Target="media/image22.wmf"/><Relationship Id="rId74" Type="http://schemas.openxmlformats.org/officeDocument/2006/relationships/image" Target="media/image26.w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7.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30.wmf"/><Relationship Id="rId52" Type="http://schemas.openxmlformats.org/officeDocument/2006/relationships/image" Target="media/image150.wmf"/><Relationship Id="rId60" Type="http://schemas.openxmlformats.org/officeDocument/2006/relationships/image" Target="media/image19.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27.wmf"/><Relationship Id="rId22" Type="http://schemas.openxmlformats.org/officeDocument/2006/relationships/image" Target="media/image6.wmf"/><Relationship Id="rId27" Type="http://schemas.openxmlformats.org/officeDocument/2006/relationships/oleObject" Target="embeddings/oleObject10.bin"/><Relationship Id="rId30" Type="http://schemas.openxmlformats.org/officeDocument/2006/relationships/image" Target="media/image10.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140.wmf"/><Relationship Id="rId56" Type="http://schemas.openxmlformats.org/officeDocument/2006/relationships/image" Target="media/image17.wmf"/><Relationship Id="rId64" Type="http://schemas.openxmlformats.org/officeDocument/2006/relationships/image" Target="media/image21.wmf"/><Relationship Id="rId69" Type="http://schemas.openxmlformats.org/officeDocument/2006/relationships/oleObject" Target="embeddings/oleObject31.bin"/><Relationship Id="rId77" Type="http://schemas.openxmlformats.org/officeDocument/2006/relationships/image" Target="media/image28.png"/><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25.wmf"/><Relationship Id="rId80"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110.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2.wmf"/><Relationship Id="rId46" Type="http://schemas.openxmlformats.org/officeDocument/2006/relationships/image" Target="media/image14.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5.wmf"/><Relationship Id="rId41" Type="http://schemas.openxmlformats.org/officeDocument/2006/relationships/oleObject" Target="embeddings/oleObject17.bin"/><Relationship Id="rId54" Type="http://schemas.openxmlformats.org/officeDocument/2006/relationships/image" Target="media/image16.wmf"/><Relationship Id="rId62" Type="http://schemas.openxmlformats.org/officeDocument/2006/relationships/image" Target="media/image20.wmf"/><Relationship Id="rId70" Type="http://schemas.openxmlformats.org/officeDocument/2006/relationships/image" Target="media/image24.wmf"/><Relationship Id="rId75" Type="http://schemas.openxmlformats.org/officeDocument/2006/relationships/oleObject" Target="embeddings/oleObject34.bin"/><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9.wmf"/><Relationship Id="rId36" Type="http://schemas.openxmlformats.org/officeDocument/2006/relationships/image" Target="media/image11.wmf"/><Relationship Id="rId49" Type="http://schemas.openxmlformats.org/officeDocument/2006/relationships/oleObject" Target="embeddings/oleObject21.bin"/><Relationship Id="rId57" Type="http://schemas.openxmlformats.org/officeDocument/2006/relationships/oleObject" Target="embeddings/oleObject25.bin"/></Relationships>
</file>

<file path=word/_rels/footer1.xml.rels><?xml version="1.0" encoding="UTF-8" standalone="yes"?>
<Relationships xmlns="http://schemas.openxmlformats.org/package/2006/relationships"><Relationship Id="rId1" Type="http://schemas.openxmlformats.org/officeDocument/2006/relationships/image" Target="media/image2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1070</Words>
  <Characters>6100</Characters>
  <Application>Microsoft Office Word</Application>
  <DocSecurity>0</DocSecurity>
  <Lines>50</Lines>
  <Paragraphs>14</Paragraphs>
  <ScaleCrop>false</ScaleCrop>
  <HeadingPairs>
    <vt:vector size="2" baseType="variant">
      <vt:variant>
        <vt:lpstr>Title</vt:lpstr>
      </vt:variant>
      <vt:variant>
        <vt:i4>1</vt:i4>
      </vt:variant>
    </vt:vector>
  </HeadingPairs>
  <TitlesOfParts>
    <vt:vector size="1" baseType="lpstr">
      <vt:lpstr>Physics 30</vt:lpstr>
    </vt:vector>
  </TitlesOfParts>
  <Company>Calgary Board of Education</Company>
  <LinksUpToDate>false</LinksUpToDate>
  <CharactersWithSpaces>71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30</dc:title>
  <dc:creator>Ron Licht</dc:creator>
  <cp:lastModifiedBy>Ron H Licht</cp:lastModifiedBy>
  <cp:revision>14</cp:revision>
  <cp:lastPrinted>2016-05-18T15:13:00Z</cp:lastPrinted>
  <dcterms:created xsi:type="dcterms:W3CDTF">2012-02-11T17:27:00Z</dcterms:created>
  <dcterms:modified xsi:type="dcterms:W3CDTF">2016-05-18T15: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